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216765"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216765"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216765"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216765"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216765"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216765"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216765"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216765"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216765"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216765"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216765"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216765"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216765"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216765"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216765"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216765"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216765"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216765"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216765"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216765"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216765"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216765"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216765"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8"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8"/>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19"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19"/>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0"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0"/>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1"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1"/>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2"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2"/>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3"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3"/>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216765"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4" w:name="_Toc371330382"/>
      <w:bookmarkStart w:id="25" w:name="_Toc383437131"/>
      <w:bookmarkStart w:id="26" w:name="_Toc383437608"/>
      <w:bookmarkStart w:id="27" w:name="_Toc383509991"/>
      <w:bookmarkStart w:id="28"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29" w:name="_Toc53737709"/>
      <w:bookmarkStart w:id="30" w:name="_Toc533069546"/>
      <w:r w:rsidRPr="001B4F8F">
        <w:rPr>
          <w:rFonts w:eastAsia="Times New Roman" w:cs="Times New Roman"/>
          <w:bCs w:val="0"/>
          <w:i w:val="0"/>
          <w:iCs w:val="0"/>
          <w:sz w:val="17"/>
          <w:szCs w:val="20"/>
          <w:lang w:eastAsia="en-US"/>
        </w:rPr>
        <w:t>INTRODUCTION</w:t>
      </w:r>
      <w:bookmarkEnd w:id="24"/>
      <w:bookmarkEnd w:id="25"/>
      <w:bookmarkEnd w:id="26"/>
      <w:bookmarkEnd w:id="27"/>
      <w:bookmarkEnd w:id="28"/>
      <w:bookmarkEnd w:id="29"/>
      <w:bookmarkEnd w:id="30"/>
    </w:p>
    <w:bookmarkStart w:id="31" w:name="_Ref245295789"/>
    <w:bookmarkStart w:id="32"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3" w:name="_Toc371330383"/>
      <w:bookmarkStart w:id="34" w:name="_Toc383437132"/>
      <w:bookmarkStart w:id="35" w:name="_Toc383437609"/>
      <w:bookmarkStart w:id="36" w:name="_Toc383509992"/>
      <w:bookmarkStart w:id="37" w:name="_Toc463272177"/>
      <w:bookmarkStart w:id="38" w:name="_Toc53737710"/>
      <w:bookmarkStart w:id="39" w:name="_Toc533069547"/>
      <w:r w:rsidRPr="001B4F8F">
        <w:rPr>
          <w:rFonts w:eastAsia="Times New Roman" w:cs="Times New Roman"/>
          <w:bCs w:val="0"/>
          <w:i w:val="0"/>
          <w:iCs w:val="0"/>
          <w:sz w:val="17"/>
          <w:szCs w:val="20"/>
          <w:lang w:eastAsia="en-US"/>
        </w:rPr>
        <w:t>DEFINITIONS</w:t>
      </w:r>
      <w:bookmarkEnd w:id="33"/>
      <w:bookmarkEnd w:id="34"/>
      <w:bookmarkEnd w:id="35"/>
      <w:bookmarkEnd w:id="36"/>
      <w:bookmarkEnd w:id="37"/>
      <w:bookmarkEnd w:id="38"/>
      <w:bookmarkEnd w:id="39"/>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0" w:name="Definition_amino_acid"/>
      <w:r w:rsidR="004500FA" w:rsidRPr="007B0C3F">
        <w:t>amino acid</w:t>
      </w:r>
      <w:bookmarkEnd w:id="40"/>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1" w:name="Definition_residues"/>
      <w:r>
        <w:t>enumeration of its residues</w:t>
      </w:r>
      <w:bookmarkEnd w:id="41"/>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2" w:name="_Toc371330384"/>
    <w:bookmarkStart w:id="43" w:name="_Toc383437133"/>
    <w:bookmarkStart w:id="44" w:name="_Toc383437610"/>
    <w:bookmarkStart w:id="45" w:name="_Toc383509993"/>
    <w:bookmarkStart w:id="46"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7" w:name="_Toc53737711"/>
      <w:bookmarkStart w:id="48" w:name="_Toc533069548"/>
      <w:r w:rsidRPr="00261E81">
        <w:rPr>
          <w:rFonts w:eastAsia="Times New Roman" w:cs="Times New Roman"/>
          <w:bCs w:val="0"/>
          <w:i w:val="0"/>
          <w:iCs w:val="0"/>
          <w:caps/>
          <w:sz w:val="17"/>
          <w:szCs w:val="20"/>
          <w:lang w:eastAsia="en-US"/>
        </w:rPr>
        <w:t>SCOPE</w:t>
      </w:r>
      <w:bookmarkEnd w:id="42"/>
      <w:bookmarkEnd w:id="43"/>
      <w:bookmarkEnd w:id="44"/>
      <w:bookmarkEnd w:id="45"/>
      <w:bookmarkEnd w:id="46"/>
      <w:bookmarkEnd w:id="47"/>
      <w:bookmarkEnd w:id="48"/>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9"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9"/>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0" w:name="_Toc371330385"/>
      <w:bookmarkStart w:id="51" w:name="_Toc383437134"/>
      <w:bookmarkStart w:id="52" w:name="_Toc383437611"/>
      <w:bookmarkStart w:id="53" w:name="_Toc383509994"/>
      <w:bookmarkStart w:id="54" w:name="_Toc463272179"/>
      <w:bookmarkStart w:id="55" w:name="_Toc53737712"/>
      <w:bookmarkStart w:id="56" w:name="_Toc533069549"/>
      <w:r w:rsidRPr="001B4F8F">
        <w:rPr>
          <w:rFonts w:eastAsia="Times New Roman" w:cs="Times New Roman"/>
          <w:bCs w:val="0"/>
          <w:i w:val="0"/>
          <w:iCs w:val="0"/>
          <w:sz w:val="17"/>
          <w:szCs w:val="20"/>
          <w:lang w:eastAsia="en-US"/>
        </w:rPr>
        <w:t>REFERENCES</w:t>
      </w:r>
      <w:bookmarkEnd w:id="50"/>
      <w:bookmarkEnd w:id="51"/>
      <w:bookmarkEnd w:id="52"/>
      <w:bookmarkEnd w:id="53"/>
      <w:bookmarkEnd w:id="54"/>
      <w:bookmarkEnd w:id="55"/>
      <w:bookmarkEnd w:id="56"/>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7" w:name="_Toc383437135"/>
      <w:bookmarkStart w:id="58" w:name="_Toc383437612"/>
      <w:bookmarkStart w:id="59" w:name="_Toc383509995"/>
      <w:bookmarkStart w:id="60" w:name="_Toc463272180"/>
      <w:bookmarkStart w:id="61" w:name="_Toc53737713"/>
      <w:bookmarkStart w:id="62"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7"/>
      <w:bookmarkEnd w:id="58"/>
      <w:bookmarkEnd w:id="59"/>
      <w:bookmarkEnd w:id="60"/>
      <w:bookmarkEnd w:id="61"/>
      <w:bookmarkEnd w:id="62"/>
    </w:p>
    <w:bookmarkStart w:id="63"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3"/>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4" w:name="_Toc383437136"/>
      <w:bookmarkStart w:id="65" w:name="_Toc383437613"/>
      <w:bookmarkStart w:id="66" w:name="_Toc383509996"/>
      <w:bookmarkStart w:id="67" w:name="_Toc463272181"/>
      <w:bookmarkStart w:id="68" w:name="_Toc53737714"/>
      <w:bookmarkStart w:id="69" w:name="_Toc533069551"/>
      <w:r w:rsidRPr="001B4F8F">
        <w:rPr>
          <w:rFonts w:eastAsia="Times New Roman" w:cs="Times New Roman"/>
          <w:bCs w:val="0"/>
          <w:i/>
          <w:sz w:val="17"/>
          <w:szCs w:val="20"/>
          <w:u w:val="none"/>
          <w:lang w:eastAsia="en-US"/>
        </w:rPr>
        <w:t>Nucleotide sequences</w:t>
      </w:r>
      <w:bookmarkEnd w:id="64"/>
      <w:bookmarkEnd w:id="65"/>
      <w:bookmarkEnd w:id="66"/>
      <w:bookmarkEnd w:id="67"/>
      <w:bookmarkEnd w:id="68"/>
      <w:bookmarkEnd w:id="69"/>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0"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0"/>
    </w:p>
    <w:bookmarkStart w:id="71"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1"/>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2"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2"/>
    </w:p>
    <w:bookmarkStart w:id="73"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3"/>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4"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4"/>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5"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5"/>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6" w:name="_Toc371330388"/>
      <w:bookmarkStart w:id="77" w:name="_Toc383437137"/>
      <w:bookmarkStart w:id="78" w:name="_Toc383437614"/>
      <w:bookmarkStart w:id="79" w:name="_Toc383509997"/>
      <w:bookmarkStart w:id="80" w:name="_Toc463272182"/>
      <w:bookmarkStart w:id="81" w:name="_Toc53737715"/>
      <w:bookmarkStart w:id="82" w:name="_Toc533069552"/>
      <w:r w:rsidRPr="001B4F8F">
        <w:rPr>
          <w:rFonts w:eastAsia="Times New Roman" w:cs="Times New Roman"/>
          <w:bCs w:val="0"/>
          <w:i/>
          <w:sz w:val="17"/>
          <w:szCs w:val="20"/>
          <w:u w:val="none"/>
          <w:lang w:eastAsia="en-US"/>
        </w:rPr>
        <w:t>Amino acid sequences</w:t>
      </w:r>
      <w:bookmarkEnd w:id="76"/>
      <w:bookmarkEnd w:id="77"/>
      <w:bookmarkEnd w:id="78"/>
      <w:bookmarkEnd w:id="79"/>
      <w:bookmarkEnd w:id="80"/>
      <w:bookmarkEnd w:id="81"/>
      <w:bookmarkEnd w:id="82"/>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3"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3"/>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4"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4"/>
    </w:p>
    <w:bookmarkStart w:id="85"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5"/>
    </w:p>
    <w:bookmarkStart w:id="86"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6"/>
    </w:p>
    <w:bookmarkStart w:id="87"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7"/>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8"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9" w:name="_Ref371509135"/>
      <w:bookmarkEnd w:id="88"/>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9"/>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0" w:name="_Toc371330389"/>
      <w:bookmarkStart w:id="91" w:name="_Toc383437138"/>
      <w:bookmarkStart w:id="92" w:name="_Toc383437615"/>
      <w:bookmarkStart w:id="93" w:name="_Toc383509998"/>
      <w:bookmarkStart w:id="94" w:name="_Toc463272183"/>
      <w:bookmarkStart w:id="95" w:name="_Toc53737716"/>
      <w:bookmarkStart w:id="96" w:name="_Toc533069553"/>
      <w:r w:rsidRPr="001B4F8F">
        <w:rPr>
          <w:rFonts w:eastAsia="Times New Roman" w:cs="Times New Roman"/>
          <w:bCs w:val="0"/>
          <w:i/>
          <w:sz w:val="17"/>
          <w:szCs w:val="20"/>
          <w:u w:val="none"/>
          <w:lang w:eastAsia="en-US"/>
        </w:rPr>
        <w:t>Presentation of special situations</w:t>
      </w:r>
      <w:bookmarkEnd w:id="90"/>
      <w:bookmarkEnd w:id="91"/>
      <w:bookmarkEnd w:id="92"/>
      <w:bookmarkEnd w:id="93"/>
      <w:bookmarkEnd w:id="94"/>
      <w:bookmarkEnd w:id="95"/>
      <w:bookmarkEnd w:id="96"/>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7" w:name="_Toc371330390"/>
      <w:bookmarkStart w:id="98" w:name="_Toc383437139"/>
      <w:bookmarkStart w:id="99" w:name="_Toc383437616"/>
      <w:bookmarkStart w:id="100" w:name="_Toc383509999"/>
      <w:bookmarkStart w:id="101" w:name="_Toc463272184"/>
      <w:bookmarkStart w:id="102" w:name="_Toc53737717"/>
      <w:bookmarkStart w:id="103" w:name="_Toc533069554"/>
      <w:r w:rsidRPr="001B4F8F">
        <w:rPr>
          <w:rFonts w:eastAsia="Times New Roman" w:cs="Times New Roman"/>
          <w:bCs w:val="0"/>
          <w:i w:val="0"/>
          <w:iCs w:val="0"/>
          <w:sz w:val="17"/>
          <w:szCs w:val="20"/>
          <w:lang w:eastAsia="en-US"/>
        </w:rPr>
        <w:t>STRUCTURE OF THE SEQUENCE LISTING IN XML</w:t>
      </w:r>
      <w:bookmarkEnd w:id="97"/>
      <w:bookmarkEnd w:id="98"/>
      <w:bookmarkEnd w:id="99"/>
      <w:bookmarkEnd w:id="100"/>
      <w:bookmarkEnd w:id="101"/>
      <w:bookmarkEnd w:id="102"/>
      <w:bookmarkEnd w:id="103"/>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4"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4"/>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5"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5"/>
    </w:p>
    <w:p w14:paraId="2367B24B" w14:textId="7142BDA5" w:rsidR="00FB6E3B" w:rsidRPr="002E3078" w:rsidRDefault="00FB6E3B" w:rsidP="00261797">
      <w:pPr>
        <w:pStyle w:val="List0R"/>
        <w:numPr>
          <w:ilvl w:val="0"/>
          <w:numId w:val="12"/>
        </w:numPr>
        <w:tabs>
          <w:tab w:val="left" w:pos="1134"/>
        </w:tabs>
        <w:ind w:left="0" w:firstLine="567"/>
      </w:pPr>
      <w:bookmarkStart w:id="106"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6"/>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7"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7"/>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8"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9" w:name="_Toc371330391"/>
      <w:bookmarkStart w:id="110" w:name="_Toc383437140"/>
      <w:bookmarkStart w:id="111" w:name="_Toc383437617"/>
      <w:bookmarkStart w:id="112" w:name="_Toc383510000"/>
      <w:bookmarkStart w:id="113" w:name="_Toc463272185"/>
      <w:bookmarkStart w:id="114" w:name="_Toc53737718"/>
      <w:bookmarkStart w:id="115" w:name="_Toc533069555"/>
      <w:r w:rsidRPr="001B4F8F">
        <w:rPr>
          <w:rFonts w:eastAsia="Times New Roman" w:cs="Times New Roman"/>
          <w:bCs w:val="0"/>
          <w:i/>
          <w:sz w:val="17"/>
          <w:szCs w:val="20"/>
          <w:u w:val="none"/>
          <w:lang w:eastAsia="en-US"/>
        </w:rPr>
        <w:t>Root element</w:t>
      </w:r>
      <w:bookmarkEnd w:id="109"/>
      <w:bookmarkEnd w:id="110"/>
      <w:bookmarkEnd w:id="111"/>
      <w:bookmarkEnd w:id="112"/>
      <w:bookmarkEnd w:id="113"/>
      <w:bookmarkEnd w:id="114"/>
      <w:bookmarkEnd w:id="115"/>
    </w:p>
    <w:bookmarkStart w:id="116"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6"/>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7" w:name="_Toc371330392"/>
      <w:bookmarkStart w:id="118" w:name="_Toc383437141"/>
      <w:bookmarkStart w:id="119" w:name="_Toc383437618"/>
      <w:bookmarkStart w:id="120" w:name="_Toc383510001"/>
      <w:bookmarkStart w:id="121" w:name="_Toc463272186"/>
      <w:bookmarkStart w:id="122" w:name="_Toc53737719"/>
      <w:bookmarkStart w:id="123" w:name="_Toc533069556"/>
      <w:r w:rsidRPr="001B4F8F">
        <w:rPr>
          <w:rFonts w:eastAsia="Times New Roman" w:cs="Times New Roman"/>
          <w:bCs w:val="0"/>
          <w:i/>
          <w:sz w:val="17"/>
          <w:szCs w:val="20"/>
          <w:u w:val="none"/>
          <w:lang w:eastAsia="en-US"/>
        </w:rPr>
        <w:t>General information part</w:t>
      </w:r>
      <w:bookmarkEnd w:id="117"/>
      <w:bookmarkEnd w:id="118"/>
      <w:bookmarkEnd w:id="119"/>
      <w:bookmarkEnd w:id="120"/>
      <w:bookmarkEnd w:id="121"/>
      <w:bookmarkEnd w:id="122"/>
      <w:bookmarkEnd w:id="123"/>
    </w:p>
    <w:bookmarkStart w:id="124"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5"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5"/>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6" w:name="_Toc371330393"/>
      <w:bookmarkStart w:id="127" w:name="_Toc383437142"/>
      <w:bookmarkStart w:id="128" w:name="_Toc383437619"/>
      <w:bookmarkStart w:id="129" w:name="_Toc383510002"/>
      <w:bookmarkStart w:id="130" w:name="_Toc463272187"/>
      <w:bookmarkStart w:id="131" w:name="_Toc53737720"/>
      <w:bookmarkStart w:id="132" w:name="_Toc533069557"/>
      <w:r w:rsidRPr="001B4F8F">
        <w:rPr>
          <w:rFonts w:eastAsia="Times New Roman" w:cs="Times New Roman"/>
          <w:bCs w:val="0"/>
          <w:i/>
          <w:sz w:val="17"/>
          <w:szCs w:val="20"/>
          <w:u w:val="none"/>
          <w:lang w:eastAsia="en-US"/>
        </w:rPr>
        <w:t>Sequence data part</w:t>
      </w:r>
      <w:bookmarkEnd w:id="126"/>
      <w:bookmarkEnd w:id="127"/>
      <w:bookmarkEnd w:id="128"/>
      <w:bookmarkEnd w:id="129"/>
      <w:bookmarkEnd w:id="130"/>
      <w:bookmarkEnd w:id="131"/>
      <w:bookmarkEnd w:id="132"/>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3"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3"/>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4"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4"/>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5" w:name="_Toc371330394"/>
      <w:bookmarkStart w:id="136" w:name="_Toc383437143"/>
      <w:bookmarkStart w:id="137" w:name="_Toc383437620"/>
      <w:bookmarkStart w:id="138" w:name="_Toc383510003"/>
      <w:bookmarkStart w:id="139" w:name="_Toc463272188"/>
      <w:bookmarkStart w:id="140" w:name="_Toc53737721"/>
      <w:bookmarkStart w:id="141" w:name="_Toc533069558"/>
      <w:r w:rsidRPr="001B4F8F">
        <w:rPr>
          <w:rFonts w:eastAsia="Times New Roman" w:cs="Times New Roman"/>
          <w:bCs w:val="0"/>
          <w:i/>
          <w:sz w:val="17"/>
          <w:szCs w:val="20"/>
          <w:u w:val="none"/>
          <w:lang w:eastAsia="en-US"/>
        </w:rPr>
        <w:t>Feature table</w:t>
      </w:r>
      <w:bookmarkEnd w:id="135"/>
      <w:bookmarkEnd w:id="136"/>
      <w:bookmarkEnd w:id="137"/>
      <w:bookmarkEnd w:id="138"/>
      <w:bookmarkEnd w:id="139"/>
      <w:bookmarkEnd w:id="140"/>
      <w:bookmarkEnd w:id="141"/>
    </w:p>
    <w:bookmarkStart w:id="142"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2"/>
    </w:p>
    <w:bookmarkStart w:id="143"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3"/>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5"/>
      <w:bookmarkStart w:id="145" w:name="_Toc383437144"/>
      <w:bookmarkStart w:id="146" w:name="_Toc383437621"/>
      <w:bookmarkStart w:id="147" w:name="_Toc383510004"/>
      <w:bookmarkStart w:id="148" w:name="_Toc463272189"/>
      <w:bookmarkStart w:id="149" w:name="_Toc53737722"/>
      <w:bookmarkStart w:id="150" w:name="_Toc533069559"/>
      <w:r w:rsidRPr="001B4F8F">
        <w:rPr>
          <w:rFonts w:eastAsia="Times New Roman" w:cs="Times New Roman"/>
          <w:bCs w:val="0"/>
          <w:i/>
          <w:sz w:val="17"/>
          <w:szCs w:val="20"/>
          <w:u w:val="none"/>
          <w:lang w:eastAsia="en-US"/>
        </w:rPr>
        <w:t>Feature keys</w:t>
      </w:r>
      <w:bookmarkEnd w:id="144"/>
      <w:bookmarkEnd w:id="145"/>
      <w:bookmarkEnd w:id="146"/>
      <w:bookmarkEnd w:id="147"/>
      <w:bookmarkEnd w:id="148"/>
      <w:bookmarkEnd w:id="149"/>
      <w:bookmarkEnd w:id="150"/>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1" w:name="_Toc371330396"/>
      <w:bookmarkStart w:id="152" w:name="_Toc383437145"/>
      <w:bookmarkStart w:id="153" w:name="_Toc383437622"/>
      <w:bookmarkStart w:id="154" w:name="_Toc383510005"/>
      <w:bookmarkStart w:id="155" w:name="_Toc463272190"/>
      <w:bookmarkStart w:id="156" w:name="_Toc53737723"/>
      <w:bookmarkStart w:id="157" w:name="_Toc533069560"/>
      <w:r w:rsidRPr="001B4F8F">
        <w:rPr>
          <w:rFonts w:eastAsia="Times New Roman" w:cs="Times New Roman"/>
          <w:bCs w:val="0"/>
          <w:i/>
          <w:sz w:val="17"/>
          <w:szCs w:val="20"/>
          <w:u w:val="none"/>
          <w:lang w:eastAsia="en-US"/>
        </w:rPr>
        <w:t>Mandatory feature keys</w:t>
      </w:r>
      <w:bookmarkEnd w:id="151"/>
      <w:bookmarkEnd w:id="152"/>
      <w:bookmarkEnd w:id="153"/>
      <w:bookmarkEnd w:id="154"/>
      <w:bookmarkEnd w:id="155"/>
      <w:bookmarkEnd w:id="156"/>
      <w:bookmarkEnd w:id="157"/>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8" w:name="_Toc371330397"/>
      <w:bookmarkStart w:id="159" w:name="_Toc383437146"/>
      <w:bookmarkStart w:id="160" w:name="_Toc383437623"/>
      <w:bookmarkStart w:id="161" w:name="_Toc383510006"/>
      <w:bookmarkStart w:id="162" w:name="_Toc463272191"/>
      <w:bookmarkStart w:id="163" w:name="_Toc53737724"/>
      <w:bookmarkStart w:id="164" w:name="_Toc533069561"/>
      <w:r w:rsidRPr="001B4F8F">
        <w:rPr>
          <w:rFonts w:eastAsia="Times New Roman" w:cs="Times New Roman"/>
          <w:bCs w:val="0"/>
          <w:i/>
          <w:sz w:val="17"/>
          <w:szCs w:val="20"/>
          <w:u w:val="none"/>
          <w:lang w:eastAsia="en-US"/>
        </w:rPr>
        <w:t>Feature location</w:t>
      </w:r>
      <w:bookmarkEnd w:id="158"/>
      <w:bookmarkEnd w:id="159"/>
      <w:bookmarkEnd w:id="160"/>
      <w:bookmarkEnd w:id="161"/>
      <w:bookmarkEnd w:id="162"/>
      <w:bookmarkEnd w:id="163"/>
      <w:bookmarkEnd w:id="164"/>
    </w:p>
    <w:bookmarkStart w:id="165"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5"/>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6" w:name="_Ref371510070"/>
    <w:bookmarkStart w:id="167"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6"/>
      <w:bookmarkEnd w:id="167"/>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8"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8"/>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69"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69"/>
    </w:p>
    <w:bookmarkStart w:id="170"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0"/>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1"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1"/>
    </w:p>
    <w:p w14:paraId="058E9E48" w14:textId="77777777" w:rsidR="00450B94" w:rsidRPr="004B6106" w:rsidRDefault="00450B94" w:rsidP="00C32FAB">
      <w:pPr>
        <w:widowControl/>
        <w:kinsoku/>
        <w:ind w:left="567"/>
        <w:rPr>
          <w:rFonts w:asciiTheme="minorBidi" w:hAnsiTheme="minorBidi"/>
          <w:sz w:val="17"/>
        </w:rPr>
      </w:pPr>
      <w:bookmarkStart w:id="172"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3" w:name="_Toc383437147"/>
      <w:bookmarkStart w:id="174" w:name="_Toc383437624"/>
      <w:bookmarkStart w:id="175" w:name="_Toc383510007"/>
      <w:bookmarkStart w:id="176" w:name="_Toc463272192"/>
      <w:bookmarkStart w:id="177" w:name="_Toc53737725"/>
      <w:bookmarkStart w:id="178" w:name="_Toc533069562"/>
      <w:r w:rsidRPr="001B4F8F">
        <w:rPr>
          <w:rFonts w:eastAsia="Times New Roman" w:cs="Times New Roman"/>
          <w:bCs w:val="0"/>
          <w:i/>
          <w:sz w:val="17"/>
          <w:szCs w:val="20"/>
          <w:u w:val="none"/>
          <w:lang w:eastAsia="en-US"/>
        </w:rPr>
        <w:t>Feature qualifiers</w:t>
      </w:r>
      <w:bookmarkEnd w:id="172"/>
      <w:bookmarkEnd w:id="173"/>
      <w:bookmarkEnd w:id="174"/>
      <w:bookmarkEnd w:id="175"/>
      <w:bookmarkEnd w:id="176"/>
      <w:bookmarkEnd w:id="177"/>
      <w:bookmarkEnd w:id="178"/>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9" w:name="_Toc371330399"/>
      <w:bookmarkStart w:id="180" w:name="_Toc383437148"/>
      <w:bookmarkStart w:id="181" w:name="_Toc383437625"/>
      <w:bookmarkStart w:id="182" w:name="_Toc383510008"/>
      <w:bookmarkStart w:id="183" w:name="_Toc463272193"/>
      <w:bookmarkStart w:id="184" w:name="_Toc53737726"/>
      <w:bookmarkStart w:id="185" w:name="_Toc533069563"/>
      <w:r w:rsidRPr="001B4F8F">
        <w:rPr>
          <w:rFonts w:eastAsia="Times New Roman" w:cs="Times New Roman"/>
          <w:bCs w:val="0"/>
          <w:i/>
          <w:sz w:val="17"/>
          <w:szCs w:val="20"/>
          <w:u w:val="none"/>
          <w:lang w:eastAsia="en-US"/>
        </w:rPr>
        <w:t>Mandatory feature qualifiers</w:t>
      </w:r>
      <w:bookmarkEnd w:id="179"/>
      <w:bookmarkEnd w:id="180"/>
      <w:bookmarkEnd w:id="181"/>
      <w:bookmarkEnd w:id="182"/>
      <w:bookmarkEnd w:id="183"/>
      <w:bookmarkEnd w:id="184"/>
      <w:bookmarkEnd w:id="185"/>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6" w:name="_Toc371330400"/>
      <w:bookmarkStart w:id="187" w:name="_Toc383437149"/>
      <w:bookmarkStart w:id="188" w:name="_Toc383437626"/>
      <w:bookmarkStart w:id="189" w:name="_Toc383510009"/>
      <w:bookmarkStart w:id="190" w:name="_Toc463272194"/>
      <w:bookmarkStart w:id="191" w:name="_Toc53737727"/>
      <w:bookmarkStart w:id="192" w:name="_Toc533069564"/>
      <w:r w:rsidRPr="001B4F8F">
        <w:rPr>
          <w:rFonts w:eastAsia="Times New Roman" w:cs="Times New Roman"/>
          <w:bCs w:val="0"/>
          <w:i/>
          <w:sz w:val="17"/>
          <w:szCs w:val="20"/>
          <w:u w:val="none"/>
          <w:lang w:eastAsia="en-US"/>
        </w:rPr>
        <w:t>Qualifier elements</w:t>
      </w:r>
      <w:bookmarkEnd w:id="186"/>
      <w:bookmarkEnd w:id="187"/>
      <w:bookmarkEnd w:id="188"/>
      <w:bookmarkEnd w:id="189"/>
      <w:bookmarkEnd w:id="190"/>
      <w:bookmarkEnd w:id="191"/>
      <w:bookmarkEnd w:id="192"/>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3"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3"/>
    </w:p>
    <w:bookmarkStart w:id="194"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4"/>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5"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6" w:name="_Toc383437150"/>
      <w:bookmarkStart w:id="197" w:name="_Toc383437627"/>
      <w:bookmarkStart w:id="198" w:name="_Toc383510010"/>
      <w:bookmarkStart w:id="199" w:name="_Toc463272195"/>
      <w:bookmarkStart w:id="200" w:name="_Toc53737728"/>
      <w:bookmarkStart w:id="201" w:name="_Toc533069565"/>
      <w:r w:rsidRPr="001B4F8F">
        <w:rPr>
          <w:rFonts w:eastAsia="Times New Roman" w:cs="Times New Roman"/>
          <w:bCs w:val="0"/>
          <w:i/>
          <w:sz w:val="17"/>
          <w:szCs w:val="20"/>
          <w:u w:val="none"/>
          <w:lang w:eastAsia="en-US"/>
        </w:rPr>
        <w:t>Free text</w:t>
      </w:r>
      <w:bookmarkEnd w:id="195"/>
      <w:bookmarkEnd w:id="196"/>
      <w:bookmarkEnd w:id="197"/>
      <w:bookmarkEnd w:id="198"/>
      <w:bookmarkEnd w:id="199"/>
      <w:bookmarkEnd w:id="200"/>
      <w:bookmarkEnd w:id="201"/>
    </w:p>
    <w:bookmarkStart w:id="202"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2"/>
    </w:p>
    <w:bookmarkStart w:id="203"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3"/>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2"/>
      <w:bookmarkStart w:id="205" w:name="_Toc383437151"/>
      <w:bookmarkStart w:id="206" w:name="_Toc383437628"/>
      <w:bookmarkStart w:id="207" w:name="_Toc383510011"/>
      <w:bookmarkStart w:id="208" w:name="_Toc463272196"/>
      <w:bookmarkStart w:id="209" w:name="_Toc53737729"/>
      <w:bookmarkStart w:id="210" w:name="_Toc533069566"/>
      <w:r w:rsidRPr="001B4F8F">
        <w:rPr>
          <w:rFonts w:eastAsia="Times New Roman" w:cs="Times New Roman"/>
          <w:bCs w:val="0"/>
          <w:i/>
          <w:sz w:val="17"/>
          <w:szCs w:val="20"/>
          <w:u w:val="none"/>
          <w:lang w:eastAsia="en-US"/>
        </w:rPr>
        <w:t>Coding sequences</w:t>
      </w:r>
      <w:bookmarkEnd w:id="204"/>
      <w:bookmarkEnd w:id="205"/>
      <w:bookmarkEnd w:id="206"/>
      <w:bookmarkEnd w:id="207"/>
      <w:bookmarkEnd w:id="208"/>
      <w:bookmarkEnd w:id="209"/>
      <w:bookmarkEnd w:id="210"/>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1" w:name="_Toc371330403"/>
      <w:bookmarkStart w:id="212" w:name="_Toc383437152"/>
      <w:bookmarkStart w:id="213" w:name="_Toc383437629"/>
      <w:bookmarkStart w:id="214" w:name="_Toc383510012"/>
      <w:bookmarkStart w:id="215" w:name="_Toc463272197"/>
      <w:bookmarkStart w:id="216" w:name="_Toc53737730"/>
      <w:bookmarkStart w:id="217" w:name="_Toc533069567"/>
      <w:r w:rsidRPr="001B4F8F">
        <w:rPr>
          <w:rFonts w:eastAsia="Times New Roman" w:cs="Times New Roman"/>
          <w:bCs w:val="0"/>
          <w:i/>
          <w:sz w:val="17"/>
          <w:szCs w:val="20"/>
          <w:u w:val="none"/>
          <w:lang w:eastAsia="en-US"/>
        </w:rPr>
        <w:t>Variants</w:t>
      </w:r>
      <w:bookmarkEnd w:id="211"/>
      <w:bookmarkEnd w:id="212"/>
      <w:bookmarkEnd w:id="213"/>
      <w:bookmarkEnd w:id="214"/>
      <w:bookmarkEnd w:id="215"/>
      <w:bookmarkEnd w:id="216"/>
      <w:bookmarkEnd w:id="217"/>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8"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8"/>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19"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19"/>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0"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0"/>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1"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1"/>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1"/>
      <w:bookmarkEnd w:id="32"/>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2" w:name="_Toc530474319"/>
      <w:bookmarkStart w:id="223" w:name="_Toc53737731"/>
      <w:bookmarkStart w:id="224" w:name="Annex1"/>
      <w:r w:rsidRPr="002A74FF">
        <w:rPr>
          <w:b/>
          <w:i w:val="0"/>
          <w:sz w:val="20"/>
          <w:szCs w:val="20"/>
        </w:rPr>
        <w:t>ANNEX I</w:t>
      </w:r>
      <w:bookmarkEnd w:id="222"/>
      <w:bookmarkEnd w:id="223"/>
    </w:p>
    <w:bookmarkEnd w:id="224"/>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216765"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5" w:name="_Toc383608681"/>
      <w:bookmarkStart w:id="226" w:name="_Toc530474320"/>
      <w:bookmarkStart w:id="227" w:name="_Toc53737732"/>
      <w:r w:rsidRPr="00380ADB">
        <w:rPr>
          <w:sz w:val="17"/>
          <w:szCs w:val="17"/>
          <w:lang w:eastAsia="en-US"/>
        </w:rPr>
        <w:t>SECTION 1:  LIST OF NUCLEOTIDES</w:t>
      </w:r>
      <w:bookmarkEnd w:id="225"/>
      <w:bookmarkEnd w:id="226"/>
      <w:bookmarkEnd w:id="227"/>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28" w:name="_Toc383608682"/>
      <w:bookmarkStart w:id="229" w:name="_Toc530474321"/>
      <w:bookmarkStart w:id="230"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28"/>
      <w:bookmarkEnd w:id="229"/>
      <w:bookmarkEnd w:id="230"/>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4632FD"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1" w:name="_Toc383608683"/>
      <w:bookmarkStart w:id="232" w:name="_Toc530474322"/>
      <w:bookmarkStart w:id="233" w:name="_Toc53737734"/>
      <w:r w:rsidRPr="00380ADB">
        <w:rPr>
          <w:sz w:val="17"/>
          <w:szCs w:val="17"/>
          <w:lang w:eastAsia="en-US"/>
        </w:rPr>
        <w:t>SECTION 3:  LIST OF AMINO ACIDS</w:t>
      </w:r>
      <w:bookmarkEnd w:id="231"/>
      <w:bookmarkEnd w:id="232"/>
      <w:bookmarkEnd w:id="233"/>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4" w:name="_Toc383608684"/>
      <w:bookmarkStart w:id="235" w:name="_Toc530474323"/>
      <w:bookmarkStart w:id="236" w:name="_Toc53737735"/>
      <w:r w:rsidRPr="00380ADB">
        <w:rPr>
          <w:sz w:val="17"/>
          <w:szCs w:val="17"/>
          <w:lang w:eastAsia="en-US"/>
        </w:rPr>
        <w:t>SECTION 4:  LIST OF MODIFIED AMINO ACIDS</w:t>
      </w:r>
      <w:bookmarkEnd w:id="234"/>
      <w:bookmarkEnd w:id="235"/>
      <w:bookmarkEnd w:id="236"/>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7" w:name="_Toc383608685"/>
      <w:bookmarkStart w:id="238" w:name="_Toc530474324"/>
      <w:bookmarkStart w:id="239"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7"/>
      <w:bookmarkEnd w:id="238"/>
      <w:bookmarkEnd w:id="239"/>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0" w:name="_Toc383608687"/>
      <w:bookmarkStart w:id="241" w:name="_Toc530474325"/>
      <w:bookmarkStart w:id="242" w:name="_Toc53737737"/>
      <w:r w:rsidRPr="00380ADB">
        <w:t>Feature Key</w:t>
      </w:r>
      <w:r w:rsidRPr="00380ADB">
        <w:tab/>
        <w:t>C_region</w:t>
      </w:r>
      <w:bookmarkEnd w:id="240"/>
      <w:bookmarkEnd w:id="241"/>
      <w:bookmarkEnd w:id="242"/>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3" w:name="_Toc383608689"/>
      <w:bookmarkStart w:id="244" w:name="_Toc530474326"/>
      <w:bookmarkStart w:id="245" w:name="_Toc53737738"/>
      <w:r w:rsidRPr="00380ADB">
        <w:t>Feature Key</w:t>
      </w:r>
      <w:r w:rsidRPr="00380ADB">
        <w:tab/>
        <w:t>CDS</w:t>
      </w:r>
      <w:bookmarkEnd w:id="243"/>
      <w:bookmarkEnd w:id="244"/>
      <w:bookmarkEnd w:id="245"/>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6" w:name="_Toc383608690"/>
      <w:bookmarkStart w:id="247" w:name="_Toc530474327"/>
      <w:bookmarkStart w:id="248" w:name="_Toc53737739"/>
      <w:r w:rsidRPr="00380ADB">
        <w:t>Feature Key</w:t>
      </w:r>
      <w:r w:rsidRPr="00380ADB">
        <w:tab/>
        <w:t>centromere</w:t>
      </w:r>
      <w:bookmarkEnd w:id="246"/>
      <w:bookmarkEnd w:id="247"/>
      <w:bookmarkEnd w:id="248"/>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49" w:name="_Toc383608691"/>
      <w:bookmarkStart w:id="250" w:name="_Toc530474328"/>
      <w:bookmarkStart w:id="251" w:name="_Toc53737740"/>
      <w:r w:rsidRPr="00380ADB">
        <w:t>Feature Key</w:t>
      </w:r>
      <w:r w:rsidRPr="00380ADB">
        <w:tab/>
        <w:t>D-loop</w:t>
      </w:r>
      <w:bookmarkEnd w:id="249"/>
      <w:bookmarkEnd w:id="250"/>
      <w:bookmarkEnd w:id="251"/>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2" w:name="_Toc383608692"/>
      <w:bookmarkStart w:id="253" w:name="_Toc530474329"/>
      <w:bookmarkStart w:id="254" w:name="_Toc53737741"/>
      <w:r w:rsidRPr="00380ADB">
        <w:t>Feature Key</w:t>
      </w:r>
      <w:r w:rsidRPr="00380ADB">
        <w:tab/>
        <w:t>D_segment</w:t>
      </w:r>
      <w:bookmarkEnd w:id="252"/>
      <w:bookmarkEnd w:id="253"/>
      <w:bookmarkEnd w:id="254"/>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5" w:name="_Toc383608694"/>
      <w:bookmarkStart w:id="256" w:name="_Toc530474330"/>
      <w:bookmarkStart w:id="257" w:name="_Toc53737742"/>
      <w:r w:rsidRPr="00380ADB">
        <w:t>Feature Key</w:t>
      </w:r>
      <w:r w:rsidRPr="00380ADB">
        <w:tab/>
        <w:t>exon</w:t>
      </w:r>
      <w:bookmarkEnd w:id="255"/>
      <w:bookmarkEnd w:id="256"/>
      <w:bookmarkEnd w:id="257"/>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58" w:name="_Toc383608696"/>
      <w:bookmarkStart w:id="259" w:name="_Toc530474331"/>
      <w:bookmarkStart w:id="260" w:name="_Toc53737743"/>
      <w:r w:rsidRPr="00380ADB">
        <w:t>Feature Key</w:t>
      </w:r>
      <w:r w:rsidRPr="00380ADB">
        <w:tab/>
        <w:t>gene</w:t>
      </w:r>
      <w:bookmarkEnd w:id="258"/>
      <w:bookmarkEnd w:id="259"/>
      <w:bookmarkEnd w:id="260"/>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1" w:name="_Toc383608697"/>
      <w:bookmarkStart w:id="262" w:name="_Toc530474332"/>
      <w:bookmarkStart w:id="263" w:name="_Toc53737744"/>
      <w:r w:rsidRPr="00380ADB">
        <w:t>Feature Key</w:t>
      </w:r>
      <w:r w:rsidRPr="00380ADB">
        <w:tab/>
        <w:t>iDNA</w:t>
      </w:r>
      <w:bookmarkEnd w:id="261"/>
      <w:bookmarkEnd w:id="262"/>
      <w:bookmarkEnd w:id="263"/>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4" w:name="_Toc383608698"/>
      <w:bookmarkStart w:id="265" w:name="_Toc530474333"/>
      <w:bookmarkStart w:id="266" w:name="_Toc53737745"/>
      <w:r w:rsidRPr="00380ADB">
        <w:t>Feature Key</w:t>
      </w:r>
      <w:r w:rsidRPr="00380ADB">
        <w:tab/>
        <w:t>intron</w:t>
      </w:r>
      <w:bookmarkEnd w:id="264"/>
      <w:bookmarkEnd w:id="265"/>
      <w:bookmarkEnd w:id="266"/>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7" w:name="_Toc383608699"/>
      <w:bookmarkStart w:id="268" w:name="_Toc530474334"/>
      <w:bookmarkStart w:id="269" w:name="_Toc53737746"/>
      <w:r w:rsidRPr="00380ADB">
        <w:t>Feature Key</w:t>
      </w:r>
      <w:r w:rsidRPr="00380ADB">
        <w:tab/>
        <w:t>J_segment</w:t>
      </w:r>
      <w:bookmarkEnd w:id="267"/>
      <w:bookmarkEnd w:id="268"/>
      <w:bookmarkEnd w:id="269"/>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0" w:name="_Toc383608701"/>
      <w:bookmarkStart w:id="271" w:name="_Toc530474335"/>
      <w:bookmarkStart w:id="272" w:name="_Toc53737747"/>
      <w:r w:rsidRPr="00380ADB">
        <w:t>Feature Key</w:t>
      </w:r>
      <w:r w:rsidRPr="00380ADB">
        <w:tab/>
        <w:t>mat_peptide</w:t>
      </w:r>
      <w:bookmarkEnd w:id="270"/>
      <w:bookmarkEnd w:id="271"/>
      <w:bookmarkEnd w:id="272"/>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3" w:name="_Toc383608702"/>
      <w:bookmarkStart w:id="274" w:name="_Toc530474336"/>
      <w:bookmarkStart w:id="275" w:name="_Toc53737748"/>
      <w:r w:rsidRPr="00380ADB">
        <w:t>Feature Key</w:t>
      </w:r>
      <w:r w:rsidRPr="00380ADB">
        <w:tab/>
        <w:t>misc_binding</w:t>
      </w:r>
      <w:bookmarkEnd w:id="273"/>
      <w:bookmarkEnd w:id="274"/>
      <w:bookmarkEnd w:id="275"/>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6" w:name="_Toc383608703"/>
      <w:bookmarkStart w:id="277" w:name="_Toc530474337"/>
      <w:bookmarkStart w:id="278" w:name="_Toc53737749"/>
      <w:r w:rsidRPr="00380ADB">
        <w:t>Feature Key</w:t>
      </w:r>
      <w:r w:rsidRPr="00380ADB">
        <w:tab/>
        <w:t>misc_difference</w:t>
      </w:r>
      <w:bookmarkEnd w:id="276"/>
      <w:bookmarkEnd w:id="277"/>
      <w:bookmarkEnd w:id="278"/>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79" w:name="_Toc383608704"/>
      <w:bookmarkStart w:id="280" w:name="_Toc530474338"/>
      <w:bookmarkStart w:id="281" w:name="_Toc53737750"/>
      <w:r w:rsidRPr="00380ADB">
        <w:t>Feature Key</w:t>
      </w:r>
      <w:r w:rsidRPr="00380ADB">
        <w:tab/>
        <w:t>misc_feature</w:t>
      </w:r>
      <w:bookmarkEnd w:id="279"/>
      <w:bookmarkEnd w:id="280"/>
      <w:bookmarkEnd w:id="281"/>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2" w:name="_Toc383608705"/>
      <w:bookmarkStart w:id="283" w:name="_Toc530474339"/>
      <w:bookmarkStart w:id="284" w:name="_Toc53737751"/>
      <w:r>
        <w:t>Feature Key</w:t>
      </w:r>
      <w:r>
        <w:tab/>
      </w:r>
      <w:r w:rsidR="002B5065" w:rsidRPr="00380ADB">
        <w:t>misc_recomb</w:t>
      </w:r>
      <w:bookmarkEnd w:id="282"/>
      <w:bookmarkEnd w:id="283"/>
      <w:bookmarkEnd w:id="284"/>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5" w:name="_Toc383608706"/>
      <w:bookmarkStart w:id="286" w:name="_Toc530474340"/>
      <w:bookmarkStart w:id="287" w:name="_Toc53737752"/>
      <w:r w:rsidRPr="00380ADB">
        <w:t>Feature Key</w:t>
      </w:r>
      <w:r w:rsidRPr="00380ADB">
        <w:tab/>
        <w:t>misc_RNA</w:t>
      </w:r>
      <w:bookmarkEnd w:id="285"/>
      <w:bookmarkEnd w:id="286"/>
      <w:bookmarkEnd w:id="287"/>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88" w:name="_Toc383608708"/>
      <w:bookmarkStart w:id="289" w:name="_Toc530474341"/>
      <w:bookmarkStart w:id="290" w:name="_Toc53737753"/>
      <w:r w:rsidRPr="00380ADB">
        <w:t>Feature Key</w:t>
      </w:r>
      <w:r w:rsidRPr="00380ADB">
        <w:tab/>
        <w:t>misc_structure</w:t>
      </w:r>
      <w:bookmarkEnd w:id="288"/>
      <w:bookmarkEnd w:id="289"/>
      <w:bookmarkEnd w:id="290"/>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1" w:name="_Toc383608709"/>
      <w:bookmarkStart w:id="292" w:name="_Toc530474342"/>
      <w:bookmarkStart w:id="293" w:name="_Toc53737754"/>
      <w:r w:rsidRPr="00380ADB">
        <w:t>Feature Key</w:t>
      </w:r>
      <w:r w:rsidRPr="00380ADB">
        <w:tab/>
        <w:t>mobile_element</w:t>
      </w:r>
      <w:bookmarkEnd w:id="291"/>
      <w:bookmarkEnd w:id="292"/>
      <w:bookmarkEnd w:id="293"/>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4" w:name="_Toc383608710"/>
      <w:bookmarkStart w:id="295" w:name="_Toc530474343"/>
      <w:bookmarkStart w:id="296" w:name="_Toc53737755"/>
      <w:r w:rsidRPr="00380ADB">
        <w:t>Feature Key</w:t>
      </w:r>
      <w:r w:rsidRPr="00380ADB">
        <w:tab/>
        <w:t>modified_base</w:t>
      </w:r>
      <w:bookmarkEnd w:id="294"/>
      <w:bookmarkEnd w:id="295"/>
      <w:bookmarkEnd w:id="296"/>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7" w:name="_Toc383608711"/>
      <w:bookmarkStart w:id="298" w:name="_Toc530474344"/>
      <w:bookmarkStart w:id="299" w:name="_Toc53737756"/>
      <w:r w:rsidRPr="00380ADB">
        <w:t>Feature Key</w:t>
      </w:r>
      <w:r w:rsidRPr="00380ADB">
        <w:tab/>
        <w:t>mRNA</w:t>
      </w:r>
      <w:bookmarkEnd w:id="297"/>
      <w:bookmarkEnd w:id="298"/>
      <w:bookmarkEnd w:id="299"/>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0" w:name="_Toc383608712"/>
      <w:bookmarkStart w:id="301" w:name="_Toc530474345"/>
      <w:bookmarkStart w:id="302" w:name="_Toc53737757"/>
      <w:r w:rsidRPr="00380ADB">
        <w:t>Feature Key</w:t>
      </w:r>
      <w:r w:rsidRPr="00380ADB">
        <w:tab/>
        <w:t>ncRNA</w:t>
      </w:r>
      <w:bookmarkEnd w:id="300"/>
      <w:bookmarkEnd w:id="301"/>
      <w:bookmarkEnd w:id="302"/>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3" w:name="_Toc383608713"/>
      <w:bookmarkStart w:id="304" w:name="_Toc530474346"/>
      <w:bookmarkStart w:id="305" w:name="_Toc53737758"/>
      <w:r w:rsidRPr="00380ADB">
        <w:t>Feature Key</w:t>
      </w:r>
      <w:r w:rsidRPr="00380ADB">
        <w:tab/>
        <w:t>N_region</w:t>
      </w:r>
      <w:bookmarkEnd w:id="303"/>
      <w:bookmarkEnd w:id="304"/>
      <w:bookmarkEnd w:id="305"/>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6" w:name="_Toc383608714"/>
      <w:bookmarkStart w:id="307" w:name="_Toc530474347"/>
      <w:bookmarkStart w:id="308" w:name="_Toc53737759"/>
      <w:r w:rsidRPr="00380ADB">
        <w:t>Feature Key</w:t>
      </w:r>
      <w:r w:rsidRPr="00380ADB">
        <w:tab/>
        <w:t>operon</w:t>
      </w:r>
      <w:bookmarkEnd w:id="306"/>
      <w:bookmarkEnd w:id="307"/>
      <w:bookmarkEnd w:id="308"/>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09" w:name="_Toc383608715"/>
      <w:bookmarkStart w:id="310" w:name="_Toc530474348"/>
      <w:bookmarkStart w:id="311" w:name="_Toc53737760"/>
      <w:r w:rsidRPr="00380ADB">
        <w:t>Feature Key</w:t>
      </w:r>
      <w:r w:rsidRPr="00380ADB">
        <w:tab/>
        <w:t>oriT</w:t>
      </w:r>
      <w:bookmarkEnd w:id="309"/>
      <w:bookmarkEnd w:id="310"/>
      <w:bookmarkEnd w:id="311"/>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2" w:name="_Toc383608717"/>
      <w:bookmarkStart w:id="313" w:name="_Toc530474349"/>
      <w:bookmarkStart w:id="314" w:name="_Toc53737761"/>
      <w:r w:rsidRPr="00380ADB">
        <w:t>Feature Key</w:t>
      </w:r>
      <w:r w:rsidRPr="00380ADB">
        <w:tab/>
        <w:t>polyA_site</w:t>
      </w:r>
      <w:bookmarkEnd w:id="312"/>
      <w:bookmarkEnd w:id="313"/>
      <w:bookmarkEnd w:id="314"/>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5" w:name="_Toc383608718"/>
      <w:bookmarkStart w:id="316" w:name="_Toc530474350"/>
      <w:bookmarkStart w:id="317" w:name="_Toc53737762"/>
      <w:r w:rsidRPr="00380ADB">
        <w:t>Feature Key</w:t>
      </w:r>
      <w:r w:rsidRPr="00380ADB">
        <w:tab/>
        <w:t>precursor_RNA</w:t>
      </w:r>
      <w:bookmarkEnd w:id="315"/>
      <w:bookmarkEnd w:id="316"/>
      <w:bookmarkEnd w:id="317"/>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18" w:name="_Toc383608719"/>
      <w:bookmarkStart w:id="319" w:name="_Toc530474351"/>
      <w:bookmarkStart w:id="320" w:name="_Toc53737763"/>
      <w:r w:rsidRPr="00380ADB">
        <w:t>Feature Key</w:t>
      </w:r>
      <w:r w:rsidRPr="00380ADB">
        <w:tab/>
        <w:t>prim_transcript</w:t>
      </w:r>
      <w:bookmarkEnd w:id="318"/>
      <w:bookmarkEnd w:id="319"/>
      <w:bookmarkEnd w:id="320"/>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1" w:name="_Toc383608720"/>
      <w:bookmarkStart w:id="322" w:name="_Toc530474352"/>
      <w:bookmarkStart w:id="323" w:name="_Toc53737764"/>
      <w:r w:rsidRPr="00380ADB">
        <w:t>Feature Key</w:t>
      </w:r>
      <w:r w:rsidRPr="00380ADB">
        <w:tab/>
        <w:t>primer_bind</w:t>
      </w:r>
      <w:bookmarkEnd w:id="321"/>
      <w:bookmarkEnd w:id="322"/>
      <w:bookmarkEnd w:id="323"/>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4" w:name="_Toc530474353"/>
      <w:bookmarkStart w:id="325" w:name="_Toc53737765"/>
      <w:bookmarkStart w:id="326" w:name="_Toc383608722"/>
      <w:r w:rsidRPr="00380ADB">
        <w:t>Feature Key</w:t>
      </w:r>
      <w:r w:rsidRPr="00380ADB">
        <w:tab/>
        <w:t>propeptide</w:t>
      </w:r>
      <w:bookmarkEnd w:id="324"/>
      <w:bookmarkEnd w:id="325"/>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7" w:name="_Toc53737766"/>
      <w:r w:rsidRPr="00380ADB">
        <w:t>Feature Key</w:t>
      </w:r>
      <w:r w:rsidRPr="00380ADB">
        <w:tab/>
        <w:t>protein_bind</w:t>
      </w:r>
      <w:bookmarkEnd w:id="327"/>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6"/>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28" w:name="_Toc530474355"/>
      <w:bookmarkStart w:id="329" w:name="_Toc53737767"/>
      <w:r w:rsidRPr="00380ADB">
        <w:t>Feature Key</w:t>
      </w:r>
      <w:r w:rsidRPr="00380ADB">
        <w:tab/>
      </w:r>
      <w:r w:rsidRPr="00380ADB">
        <w:rPr>
          <w:rFonts w:cs="Lucida Console"/>
          <w:color w:val="020209"/>
          <w:szCs w:val="13"/>
        </w:rPr>
        <w:t>regulatory</w:t>
      </w:r>
      <w:bookmarkEnd w:id="328"/>
      <w:bookmarkEnd w:id="329"/>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0" w:name="_Toc383608724"/>
      <w:bookmarkStart w:id="331" w:name="_Toc530474356"/>
      <w:bookmarkStart w:id="332" w:name="_Toc53737768"/>
      <w:r w:rsidRPr="00380ADB">
        <w:t>Feature Key</w:t>
      </w:r>
      <w:r w:rsidRPr="00380ADB">
        <w:tab/>
        <w:t>repeat_region</w:t>
      </w:r>
      <w:bookmarkEnd w:id="330"/>
      <w:bookmarkEnd w:id="331"/>
      <w:bookmarkEnd w:id="332"/>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3" w:name="_Toc383608725"/>
      <w:bookmarkStart w:id="334" w:name="_Toc530474357"/>
      <w:bookmarkStart w:id="335" w:name="_Toc53737769"/>
      <w:r w:rsidRPr="00380ADB">
        <w:t>Feature Key</w:t>
      </w:r>
      <w:r w:rsidRPr="00380ADB">
        <w:tab/>
        <w:t>rep_origin</w:t>
      </w:r>
      <w:bookmarkEnd w:id="333"/>
      <w:bookmarkEnd w:id="334"/>
      <w:bookmarkEnd w:id="335"/>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6" w:name="_Toc383608726"/>
      <w:bookmarkStart w:id="337" w:name="_Toc530474358"/>
      <w:bookmarkStart w:id="338" w:name="_Toc53737770"/>
      <w:r w:rsidRPr="00380ADB">
        <w:t>Feature Key</w:t>
      </w:r>
      <w:r w:rsidRPr="00380ADB">
        <w:tab/>
        <w:t>rRNA</w:t>
      </w:r>
      <w:bookmarkEnd w:id="336"/>
      <w:bookmarkEnd w:id="337"/>
      <w:bookmarkEnd w:id="338"/>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39" w:name="_Toc383608727"/>
      <w:bookmarkStart w:id="340" w:name="_Toc530474359"/>
      <w:bookmarkStart w:id="341" w:name="_Toc53737771"/>
      <w:r w:rsidRPr="00380ADB">
        <w:t>Feature Key</w:t>
      </w:r>
      <w:r w:rsidRPr="00380ADB">
        <w:tab/>
        <w:t>S_region</w:t>
      </w:r>
      <w:bookmarkEnd w:id="339"/>
      <w:bookmarkEnd w:id="340"/>
      <w:bookmarkEnd w:id="341"/>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2" w:name="_Toc383608728"/>
      <w:bookmarkStart w:id="343" w:name="_Toc530474360"/>
      <w:bookmarkStart w:id="344" w:name="_Toc53737772"/>
      <w:r w:rsidRPr="00380ADB">
        <w:t>Feature Key</w:t>
      </w:r>
      <w:r w:rsidRPr="00380ADB">
        <w:tab/>
        <w:t>sig_peptide</w:t>
      </w:r>
      <w:bookmarkEnd w:id="342"/>
      <w:bookmarkEnd w:id="343"/>
      <w:bookmarkEnd w:id="344"/>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5" w:name="_Toc383608729"/>
      <w:bookmarkStart w:id="346" w:name="_Toc530474361"/>
      <w:bookmarkStart w:id="347" w:name="_Toc53737773"/>
      <w:r w:rsidRPr="00380ADB">
        <w:t>Feature Key</w:t>
      </w:r>
      <w:r w:rsidRPr="00380ADB">
        <w:tab/>
        <w:t>source</w:t>
      </w:r>
      <w:bookmarkEnd w:id="345"/>
      <w:bookmarkEnd w:id="346"/>
      <w:bookmarkEnd w:id="347"/>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48" w:name="_Toc383608730"/>
      <w:bookmarkStart w:id="349" w:name="_Toc530474362"/>
      <w:bookmarkStart w:id="350" w:name="_Toc53737774"/>
      <w:r w:rsidRPr="00380ADB">
        <w:t>Feature Key</w:t>
      </w:r>
      <w:r w:rsidRPr="00380ADB">
        <w:tab/>
        <w:t>stem_loop</w:t>
      </w:r>
      <w:bookmarkEnd w:id="348"/>
      <w:bookmarkEnd w:id="349"/>
      <w:bookmarkEnd w:id="350"/>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1" w:name="_Toc383608731"/>
      <w:bookmarkStart w:id="352" w:name="_Toc530474363"/>
      <w:bookmarkStart w:id="353" w:name="_Toc53737775"/>
      <w:r w:rsidRPr="00380ADB">
        <w:t>Feature Key</w:t>
      </w:r>
      <w:r w:rsidRPr="00380ADB">
        <w:tab/>
        <w:t>STS</w:t>
      </w:r>
      <w:bookmarkEnd w:id="351"/>
      <w:bookmarkEnd w:id="352"/>
      <w:bookmarkEnd w:id="353"/>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4" w:name="_Toc383608733"/>
      <w:bookmarkStart w:id="355" w:name="_Toc530474364"/>
      <w:bookmarkStart w:id="356" w:name="_Toc53737776"/>
      <w:r w:rsidRPr="00380ADB">
        <w:t>Feature Key</w:t>
      </w:r>
      <w:r w:rsidRPr="00380ADB">
        <w:tab/>
        <w:t>telomere</w:t>
      </w:r>
      <w:bookmarkEnd w:id="354"/>
      <w:bookmarkEnd w:id="355"/>
      <w:bookmarkEnd w:id="356"/>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7" w:name="_Toc383608735"/>
      <w:bookmarkStart w:id="358" w:name="_Toc530474365"/>
      <w:bookmarkStart w:id="359" w:name="_Toc53737777"/>
      <w:r w:rsidRPr="00380ADB">
        <w:t>Feature Key</w:t>
      </w:r>
      <w:r w:rsidRPr="00380ADB">
        <w:tab/>
        <w:t>tmRNA</w:t>
      </w:r>
      <w:bookmarkEnd w:id="357"/>
      <w:bookmarkEnd w:id="358"/>
      <w:bookmarkEnd w:id="359"/>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0"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1" w:name="_Toc530474366"/>
      <w:bookmarkStart w:id="362" w:name="_Toc53737778"/>
      <w:r w:rsidRPr="00380ADB">
        <w:t>Feature Key</w:t>
      </w:r>
      <w:r w:rsidRPr="00380ADB">
        <w:tab/>
        <w:t>transit_peptide</w:t>
      </w:r>
      <w:bookmarkEnd w:id="360"/>
      <w:bookmarkEnd w:id="361"/>
      <w:bookmarkEnd w:id="362"/>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3" w:name="_Toc383608737"/>
      <w:bookmarkStart w:id="364" w:name="_Toc530474367"/>
      <w:bookmarkStart w:id="365" w:name="_Toc53737779"/>
      <w:r w:rsidRPr="00380ADB">
        <w:t>Feature Key</w:t>
      </w:r>
      <w:r w:rsidRPr="00380ADB">
        <w:tab/>
        <w:t>tRNA</w:t>
      </w:r>
      <w:bookmarkEnd w:id="363"/>
      <w:bookmarkEnd w:id="364"/>
      <w:bookmarkEnd w:id="365"/>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6" w:name="_Toc383608738"/>
    </w:p>
    <w:p w14:paraId="6D2D84E1" w14:textId="77777777" w:rsidR="002B5065" w:rsidRPr="00380ADB" w:rsidRDefault="002B5065" w:rsidP="00E76C72">
      <w:pPr>
        <w:pStyle w:val="Style2ST26controlledVocabulary"/>
      </w:pPr>
      <w:bookmarkStart w:id="367" w:name="_Toc530474368"/>
      <w:bookmarkStart w:id="368" w:name="_Toc53737780"/>
      <w:r w:rsidRPr="00380ADB">
        <w:t>Feature Key</w:t>
      </w:r>
      <w:r w:rsidRPr="00380ADB">
        <w:tab/>
        <w:t>unsure</w:t>
      </w:r>
      <w:bookmarkEnd w:id="366"/>
      <w:bookmarkEnd w:id="367"/>
      <w:bookmarkEnd w:id="368"/>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69" w:name="_Toc383608739"/>
      <w:bookmarkStart w:id="370" w:name="_Toc530474369"/>
      <w:bookmarkStart w:id="371" w:name="_Toc53737781"/>
      <w:r w:rsidRPr="00380ADB">
        <w:t>Feature Key</w:t>
      </w:r>
      <w:r w:rsidRPr="00380ADB">
        <w:tab/>
        <w:t>V_region</w:t>
      </w:r>
      <w:bookmarkEnd w:id="369"/>
      <w:bookmarkEnd w:id="370"/>
      <w:bookmarkEnd w:id="371"/>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2" w:name="_Toc383608740"/>
      <w:bookmarkStart w:id="373" w:name="_Toc530474370"/>
      <w:bookmarkStart w:id="374" w:name="_Toc53737782"/>
      <w:r w:rsidRPr="00380ADB">
        <w:t>Feature Key</w:t>
      </w:r>
      <w:r w:rsidRPr="00380ADB">
        <w:tab/>
        <w:t>V_segment</w:t>
      </w:r>
      <w:bookmarkEnd w:id="372"/>
      <w:bookmarkEnd w:id="373"/>
      <w:bookmarkEnd w:id="374"/>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5" w:name="_Toc383608741"/>
      <w:bookmarkStart w:id="376" w:name="_Toc530474371"/>
      <w:bookmarkStart w:id="377" w:name="_Toc53737783"/>
      <w:r w:rsidRPr="00380ADB">
        <w:t>Feature Key</w:t>
      </w:r>
      <w:r w:rsidRPr="00380ADB">
        <w:tab/>
        <w:t>variation</w:t>
      </w:r>
      <w:bookmarkEnd w:id="375"/>
      <w:bookmarkEnd w:id="376"/>
      <w:bookmarkEnd w:id="377"/>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78" w:name="_Toc383608742"/>
      <w:bookmarkStart w:id="379" w:name="_Toc530474372"/>
      <w:bookmarkStart w:id="380" w:name="_Toc53737784"/>
      <w:r w:rsidRPr="00380ADB">
        <w:t>Feature Key</w:t>
      </w:r>
      <w:r w:rsidRPr="00380ADB">
        <w:tab/>
        <w:t>3’UTR</w:t>
      </w:r>
      <w:bookmarkEnd w:id="378"/>
      <w:bookmarkEnd w:id="379"/>
      <w:bookmarkEnd w:id="380"/>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1" w:name="_Toc383608743"/>
      <w:bookmarkStart w:id="382" w:name="_Toc530474373"/>
      <w:bookmarkStart w:id="383" w:name="_Toc53737785"/>
      <w:r w:rsidRPr="00380ADB">
        <w:t>Feature Key</w:t>
      </w:r>
      <w:r w:rsidRPr="00380ADB">
        <w:tab/>
        <w:t>5’UTR</w:t>
      </w:r>
      <w:bookmarkEnd w:id="381"/>
      <w:bookmarkEnd w:id="382"/>
      <w:bookmarkEnd w:id="383"/>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4" w:name="_Toc383608746"/>
      <w:bookmarkStart w:id="385"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6"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4"/>
      <w:bookmarkEnd w:id="385"/>
      <w:bookmarkEnd w:id="386"/>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7" w:name="_Toc383608747"/>
      <w:bookmarkStart w:id="388" w:name="_Toc530474375"/>
      <w:bookmarkStart w:id="389" w:name="_Toc53737787"/>
      <w:r w:rsidRPr="00380ADB">
        <w:t>Qualifier</w:t>
      </w:r>
      <w:r w:rsidRPr="00380ADB">
        <w:tab/>
        <w:t>allele</w:t>
      </w:r>
      <w:bookmarkEnd w:id="387"/>
      <w:bookmarkEnd w:id="388"/>
      <w:bookmarkEnd w:id="389"/>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0" w:name="_Toc383608748"/>
      <w:bookmarkStart w:id="391" w:name="_Toc530474376"/>
      <w:bookmarkStart w:id="392" w:name="_Toc53737788"/>
      <w:r w:rsidRPr="00380ADB">
        <w:t>Qualifier</w:t>
      </w:r>
      <w:r w:rsidRPr="00380ADB">
        <w:tab/>
        <w:t>anticodon</w:t>
      </w:r>
      <w:bookmarkEnd w:id="390"/>
      <w:bookmarkEnd w:id="391"/>
      <w:bookmarkEnd w:id="392"/>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3" w:name="_Toc383608749"/>
      <w:bookmarkStart w:id="394" w:name="_Toc530474377"/>
      <w:bookmarkStart w:id="395" w:name="_Toc53737789"/>
      <w:r w:rsidRPr="00380ADB">
        <w:t>Qualifier</w:t>
      </w:r>
      <w:r w:rsidRPr="00380ADB">
        <w:tab/>
        <w:t>bound_moiety</w:t>
      </w:r>
      <w:bookmarkEnd w:id="393"/>
      <w:bookmarkEnd w:id="394"/>
      <w:bookmarkEnd w:id="395"/>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6" w:name="_Toc383608750"/>
      <w:bookmarkStart w:id="397" w:name="_Toc530474378"/>
      <w:bookmarkStart w:id="398" w:name="_Toc53737790"/>
      <w:r w:rsidRPr="00380ADB">
        <w:t>Qualifier</w:t>
      </w:r>
      <w:r w:rsidRPr="00380ADB">
        <w:tab/>
        <w:t>cell_line</w:t>
      </w:r>
      <w:bookmarkEnd w:id="396"/>
      <w:bookmarkEnd w:id="397"/>
      <w:bookmarkEnd w:id="398"/>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399" w:name="_Toc383608751"/>
      <w:bookmarkStart w:id="400" w:name="_Toc530474379"/>
      <w:bookmarkStart w:id="401" w:name="_Toc53737791"/>
      <w:r w:rsidRPr="00380ADB">
        <w:t>Qualifier</w:t>
      </w:r>
      <w:r w:rsidRPr="00380ADB">
        <w:tab/>
        <w:t>cell_type</w:t>
      </w:r>
      <w:bookmarkEnd w:id="399"/>
      <w:bookmarkEnd w:id="400"/>
      <w:bookmarkEnd w:id="401"/>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2" w:name="_Toc383608752"/>
      <w:bookmarkStart w:id="403" w:name="_Toc530474380"/>
      <w:bookmarkStart w:id="404" w:name="_Toc53737792"/>
      <w:r w:rsidRPr="00380ADB">
        <w:t>Qualifier</w:t>
      </w:r>
      <w:r w:rsidRPr="00380ADB">
        <w:tab/>
        <w:t>chromosome</w:t>
      </w:r>
      <w:bookmarkEnd w:id="402"/>
      <w:bookmarkEnd w:id="403"/>
      <w:bookmarkEnd w:id="404"/>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5" w:name="_Toc383608753"/>
      <w:bookmarkStart w:id="406" w:name="_Toc530474381"/>
      <w:bookmarkStart w:id="407"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5"/>
      <w:bookmarkEnd w:id="406"/>
      <w:bookmarkEnd w:id="407"/>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08" w:name="_Toc383608754"/>
      <w:bookmarkStart w:id="409" w:name="_Toc530474382"/>
      <w:bookmarkStart w:id="410" w:name="_Toc53737794"/>
      <w:r w:rsidRPr="00380ADB">
        <w:t>Qualifier</w:t>
      </w:r>
      <w:r w:rsidRPr="00380ADB">
        <w:tab/>
        <w:t>clone_lib</w:t>
      </w:r>
      <w:bookmarkEnd w:id="408"/>
      <w:bookmarkEnd w:id="409"/>
      <w:bookmarkEnd w:id="410"/>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1" w:name="_Toc383608755"/>
      <w:bookmarkStart w:id="412" w:name="_Toc530474383"/>
      <w:bookmarkStart w:id="413" w:name="_Toc53737795"/>
      <w:r w:rsidRPr="00380ADB">
        <w:t>Qualifier</w:t>
      </w:r>
      <w:r w:rsidRPr="00380ADB">
        <w:tab/>
        <w:t>codon_start</w:t>
      </w:r>
      <w:bookmarkEnd w:id="411"/>
      <w:bookmarkEnd w:id="412"/>
      <w:bookmarkEnd w:id="413"/>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4" w:name="_Toc383608756"/>
      <w:bookmarkStart w:id="415" w:name="_Toc530474384"/>
      <w:bookmarkStart w:id="416" w:name="_Toc53737796"/>
      <w:r w:rsidRPr="00380ADB">
        <w:t>Qualifier</w:t>
      </w:r>
      <w:r w:rsidRPr="00380ADB">
        <w:tab/>
        <w:t>collected_by</w:t>
      </w:r>
      <w:bookmarkEnd w:id="414"/>
      <w:bookmarkEnd w:id="415"/>
      <w:bookmarkEnd w:id="416"/>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7" w:name="_Toc383608757"/>
      <w:bookmarkStart w:id="418" w:name="_Toc530474385"/>
      <w:bookmarkStart w:id="419" w:name="_Toc53737797"/>
      <w:r w:rsidRPr="00380ADB">
        <w:t>Qualifier</w:t>
      </w:r>
      <w:r w:rsidRPr="00380ADB">
        <w:tab/>
        <w:t>collection_date</w:t>
      </w:r>
      <w:bookmarkEnd w:id="417"/>
      <w:bookmarkEnd w:id="418"/>
      <w:bookmarkEnd w:id="419"/>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0" w:name="_Toc383608758"/>
      <w:bookmarkStart w:id="421" w:name="_Toc530474386"/>
      <w:bookmarkStart w:id="422" w:name="_Toc53737798"/>
      <w:r w:rsidRPr="00380ADB">
        <w:t>Qualifier</w:t>
      </w:r>
      <w:r w:rsidRPr="00380ADB">
        <w:tab/>
        <w:t>compare</w:t>
      </w:r>
      <w:bookmarkEnd w:id="420"/>
      <w:bookmarkEnd w:id="421"/>
      <w:bookmarkEnd w:id="422"/>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3" w:name="_Toc383608759"/>
      <w:bookmarkStart w:id="424" w:name="_Toc530474387"/>
      <w:bookmarkStart w:id="425" w:name="_Toc53737799"/>
      <w:r w:rsidRPr="00380ADB">
        <w:t>Qualifier</w:t>
      </w:r>
      <w:r w:rsidRPr="00380ADB">
        <w:tab/>
        <w:t>cultivar</w:t>
      </w:r>
      <w:bookmarkEnd w:id="423"/>
      <w:bookmarkEnd w:id="424"/>
      <w:bookmarkEnd w:id="425"/>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6" w:name="_Toc383608760"/>
      <w:bookmarkStart w:id="427" w:name="_Toc530474388"/>
      <w:bookmarkStart w:id="428" w:name="_Toc53737800"/>
      <w:r w:rsidRPr="00380ADB">
        <w:t>Qualifier</w:t>
      </w:r>
      <w:r w:rsidRPr="00380ADB">
        <w:tab/>
        <w:t>dev_stage</w:t>
      </w:r>
      <w:bookmarkEnd w:id="426"/>
      <w:bookmarkEnd w:id="427"/>
      <w:bookmarkEnd w:id="428"/>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29" w:name="_Toc383608761"/>
      <w:bookmarkStart w:id="430" w:name="_Toc530474389"/>
      <w:bookmarkStart w:id="431" w:name="_Toc53737801"/>
      <w:r w:rsidRPr="00380ADB">
        <w:t>Qualifier</w:t>
      </w:r>
      <w:r w:rsidRPr="00380ADB">
        <w:tab/>
        <w:t>direction</w:t>
      </w:r>
      <w:bookmarkEnd w:id="429"/>
      <w:bookmarkEnd w:id="430"/>
      <w:bookmarkEnd w:id="431"/>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2" w:name="_Toc383608762"/>
      <w:bookmarkStart w:id="433" w:name="_Toc530474390"/>
      <w:bookmarkStart w:id="434" w:name="_Toc53737802"/>
      <w:r w:rsidRPr="00380ADB">
        <w:t>Qualifier</w:t>
      </w:r>
      <w:r w:rsidRPr="00380ADB">
        <w:tab/>
        <w:t>EC_number</w:t>
      </w:r>
      <w:bookmarkEnd w:id="432"/>
      <w:bookmarkEnd w:id="433"/>
      <w:bookmarkEnd w:id="434"/>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5" w:name="_Toc383608763"/>
      <w:bookmarkStart w:id="436" w:name="_Toc530474391"/>
      <w:bookmarkStart w:id="437" w:name="_Toc53737803"/>
      <w:r w:rsidRPr="00380ADB">
        <w:t>Qualifier</w:t>
      </w:r>
      <w:r w:rsidRPr="00380ADB">
        <w:tab/>
        <w:t>ecotype</w:t>
      </w:r>
      <w:bookmarkEnd w:id="435"/>
      <w:bookmarkEnd w:id="436"/>
      <w:bookmarkEnd w:id="437"/>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38" w:name="_Toc383608764"/>
      <w:bookmarkStart w:id="439" w:name="_Toc530474392"/>
      <w:bookmarkStart w:id="440" w:name="_Toc53737804"/>
      <w:r w:rsidRPr="00380ADB">
        <w:t>Qualifier</w:t>
      </w:r>
      <w:r w:rsidRPr="00380ADB">
        <w:tab/>
        <w:t>environmental_sample</w:t>
      </w:r>
      <w:bookmarkEnd w:id="438"/>
      <w:bookmarkEnd w:id="439"/>
      <w:bookmarkEnd w:id="440"/>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1" w:name="_Toc383608765"/>
      <w:bookmarkStart w:id="442" w:name="_Toc530474393"/>
      <w:bookmarkStart w:id="443" w:name="_Toc53737805"/>
      <w:r w:rsidRPr="00380ADB">
        <w:t>Qualifier</w:t>
      </w:r>
      <w:r w:rsidRPr="00380ADB">
        <w:tab/>
        <w:t>exception</w:t>
      </w:r>
      <w:bookmarkEnd w:id="441"/>
      <w:bookmarkEnd w:id="442"/>
      <w:bookmarkEnd w:id="443"/>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4" w:name="_Toc383608766"/>
      <w:bookmarkStart w:id="445" w:name="_Toc530474394"/>
      <w:bookmarkStart w:id="446" w:name="_Toc53737806"/>
      <w:r w:rsidRPr="00380ADB">
        <w:t>Qualifier</w:t>
      </w:r>
      <w:r w:rsidRPr="00380ADB">
        <w:tab/>
        <w:t>frequency</w:t>
      </w:r>
      <w:bookmarkEnd w:id="444"/>
      <w:bookmarkEnd w:id="445"/>
      <w:bookmarkEnd w:id="446"/>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7" w:name="_Toc383608767"/>
      <w:bookmarkStart w:id="448" w:name="_Toc530474395"/>
      <w:bookmarkStart w:id="449" w:name="_Toc53737807"/>
      <w:r w:rsidRPr="00380ADB">
        <w:t>Qualifier</w:t>
      </w:r>
      <w:r w:rsidRPr="00380ADB">
        <w:tab/>
        <w:t>function</w:t>
      </w:r>
      <w:bookmarkEnd w:id="447"/>
      <w:bookmarkEnd w:id="448"/>
      <w:bookmarkEnd w:id="449"/>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0" w:name="_Toc383608768"/>
      <w:bookmarkStart w:id="451" w:name="_Toc530474396"/>
      <w:bookmarkStart w:id="452" w:name="_Toc53737808"/>
      <w:r w:rsidRPr="00380ADB">
        <w:t>Qualifier</w:t>
      </w:r>
      <w:r w:rsidRPr="00380ADB">
        <w:tab/>
        <w:t>gene</w:t>
      </w:r>
      <w:bookmarkEnd w:id="450"/>
      <w:bookmarkEnd w:id="451"/>
      <w:bookmarkEnd w:id="452"/>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3" w:name="_Toc383608769"/>
      <w:bookmarkStart w:id="454" w:name="_Toc530474397"/>
      <w:bookmarkStart w:id="455" w:name="_Toc53737809"/>
      <w:r w:rsidRPr="00380ADB">
        <w:t>Qualifier</w:t>
      </w:r>
      <w:r w:rsidRPr="00380ADB">
        <w:tab/>
        <w:t>gene_synonym</w:t>
      </w:r>
      <w:bookmarkEnd w:id="453"/>
      <w:bookmarkEnd w:id="454"/>
      <w:bookmarkEnd w:id="455"/>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6" w:name="_Toc53737810"/>
      <w:r w:rsidRPr="00380ADB">
        <w:t>Qualifier</w:t>
      </w:r>
      <w:r w:rsidRPr="00380ADB">
        <w:tab/>
        <w:t>germline</w:t>
      </w:r>
      <w:bookmarkEnd w:id="456"/>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7" w:name="_Toc530481019"/>
      <w:bookmarkStart w:id="458" w:name="_Toc53737811"/>
      <w:bookmarkStart w:id="459" w:name="_Toc383608771"/>
      <w:bookmarkStart w:id="460" w:name="_Toc530474399"/>
      <w:r w:rsidRPr="00380ADB">
        <w:t>Qualifier</w:t>
      </w:r>
      <w:r w:rsidRPr="00380ADB">
        <w:tab/>
        <w:t>haplogroup</w:t>
      </w:r>
      <w:bookmarkEnd w:id="457"/>
      <w:bookmarkEnd w:id="458"/>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1" w:name="_Toc53737812"/>
      <w:bookmarkStart w:id="462" w:name="_Toc530481021"/>
      <w:bookmarkStart w:id="463" w:name="_Toc383608773"/>
      <w:bookmarkStart w:id="464" w:name="_Toc530474401"/>
      <w:bookmarkEnd w:id="459"/>
      <w:bookmarkEnd w:id="460"/>
      <w:r w:rsidRPr="00380ADB">
        <w:t>Qualifier</w:t>
      </w:r>
      <w:r w:rsidRPr="00380ADB">
        <w:tab/>
      </w:r>
      <w:r w:rsidRPr="006A5279">
        <w:t>haplotype</w:t>
      </w:r>
      <w:bookmarkEnd w:id="461"/>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5" w:name="_Toc53737813"/>
      <w:r w:rsidRPr="00380ADB">
        <w:t>Qualifier</w:t>
      </w:r>
      <w:r w:rsidRPr="00380ADB">
        <w:tab/>
        <w:t>host</w:t>
      </w:r>
      <w:bookmarkEnd w:id="462"/>
      <w:bookmarkEnd w:id="465"/>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6" w:name="_Toc530481022"/>
      <w:bookmarkStart w:id="467" w:name="_Toc53737814"/>
      <w:bookmarkStart w:id="468" w:name="_Toc383608774"/>
      <w:bookmarkStart w:id="469" w:name="_Toc530474402"/>
      <w:bookmarkEnd w:id="463"/>
      <w:bookmarkEnd w:id="464"/>
      <w:r w:rsidRPr="00380ADB">
        <w:t>Qualifier</w:t>
      </w:r>
      <w:r w:rsidRPr="00380ADB">
        <w:tab/>
        <w:t>identified_by</w:t>
      </w:r>
      <w:bookmarkEnd w:id="466"/>
      <w:bookmarkEnd w:id="467"/>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0" w:name="_Toc383608775"/>
      <w:bookmarkStart w:id="471" w:name="_Toc530474403"/>
      <w:bookmarkStart w:id="472" w:name="_Toc53737815"/>
      <w:bookmarkEnd w:id="468"/>
      <w:bookmarkEnd w:id="469"/>
      <w:r w:rsidRPr="00380ADB">
        <w:t>Qualifier</w:t>
      </w:r>
      <w:r w:rsidRPr="00380ADB">
        <w:tab/>
        <w:t>isolate</w:t>
      </w:r>
      <w:bookmarkEnd w:id="470"/>
      <w:bookmarkEnd w:id="471"/>
      <w:bookmarkEnd w:id="472"/>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3" w:name="_Toc383608776"/>
      <w:bookmarkStart w:id="474" w:name="_Toc530474404"/>
      <w:bookmarkStart w:id="475" w:name="_Toc53737816"/>
      <w:r w:rsidRPr="00380ADB">
        <w:t>Qualifier</w:t>
      </w:r>
      <w:r w:rsidRPr="00380ADB">
        <w:tab/>
        <w:t>isolation_source</w:t>
      </w:r>
      <w:bookmarkEnd w:id="473"/>
      <w:bookmarkEnd w:id="474"/>
      <w:bookmarkEnd w:id="475"/>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6" w:name="_Toc383608777"/>
      <w:bookmarkStart w:id="477" w:name="_Toc530474405"/>
      <w:bookmarkStart w:id="478" w:name="_Toc53737817"/>
      <w:r w:rsidRPr="00380ADB">
        <w:t>Qualifier</w:t>
      </w:r>
      <w:r w:rsidRPr="00380ADB">
        <w:tab/>
        <w:t>lab_host</w:t>
      </w:r>
      <w:bookmarkEnd w:id="476"/>
      <w:bookmarkEnd w:id="477"/>
      <w:bookmarkEnd w:id="478"/>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79" w:name="_Toc383608778"/>
      <w:bookmarkStart w:id="480" w:name="_Toc530474406"/>
      <w:bookmarkStart w:id="481" w:name="_Toc53737818"/>
      <w:r w:rsidRPr="00380ADB">
        <w:t>Qualifier</w:t>
      </w:r>
      <w:r w:rsidRPr="00380ADB">
        <w:tab/>
        <w:t>lat_lon</w:t>
      </w:r>
      <w:bookmarkEnd w:id="479"/>
      <w:bookmarkEnd w:id="480"/>
      <w:bookmarkEnd w:id="481"/>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2" w:name="_Toc383608779"/>
      <w:bookmarkStart w:id="483" w:name="_Toc530474407"/>
      <w:bookmarkStart w:id="484" w:name="_Toc53737819"/>
      <w:r w:rsidRPr="00380ADB">
        <w:t>Qualifier</w:t>
      </w:r>
      <w:r w:rsidRPr="00380ADB">
        <w:tab/>
        <w:t>macronuclear</w:t>
      </w:r>
      <w:bookmarkEnd w:id="482"/>
      <w:bookmarkEnd w:id="483"/>
      <w:bookmarkEnd w:id="484"/>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5" w:name="_Toc383608780"/>
      <w:bookmarkStart w:id="486" w:name="_Toc530474408"/>
      <w:bookmarkStart w:id="487" w:name="_Toc53737820"/>
      <w:r w:rsidRPr="00380ADB">
        <w:t>Qualifier</w:t>
      </w:r>
      <w:r w:rsidRPr="00380ADB">
        <w:tab/>
        <w:t>map</w:t>
      </w:r>
      <w:bookmarkEnd w:id="485"/>
      <w:bookmarkEnd w:id="486"/>
      <w:bookmarkEnd w:id="487"/>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88" w:name="_Toc383608781"/>
      <w:bookmarkStart w:id="489" w:name="_Toc530474409"/>
      <w:bookmarkStart w:id="490" w:name="_Toc53737821"/>
      <w:r w:rsidRPr="00380ADB">
        <w:t>Qualifier</w:t>
      </w:r>
      <w:r w:rsidRPr="00380ADB">
        <w:tab/>
        <w:t>mating_type</w:t>
      </w:r>
      <w:bookmarkEnd w:id="488"/>
      <w:bookmarkEnd w:id="489"/>
      <w:bookmarkEnd w:id="490"/>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1" w:name="_Toc383608782"/>
      <w:bookmarkStart w:id="492" w:name="_Toc530474410"/>
      <w:bookmarkStart w:id="493" w:name="_Toc53737822"/>
      <w:r w:rsidRPr="00380ADB">
        <w:t>Qualifier</w:t>
      </w:r>
      <w:r w:rsidRPr="00380ADB">
        <w:tab/>
        <w:t>mobile_element_type</w:t>
      </w:r>
      <w:bookmarkEnd w:id="491"/>
      <w:bookmarkEnd w:id="492"/>
      <w:bookmarkEnd w:id="493"/>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4" w:name="_Toc383608783"/>
      <w:bookmarkStart w:id="495" w:name="_Toc530474411"/>
      <w:bookmarkStart w:id="496" w:name="_Toc53737823"/>
      <w:r w:rsidRPr="00380ADB">
        <w:t>Qualifier</w:t>
      </w:r>
      <w:r w:rsidRPr="00380ADB">
        <w:tab/>
        <w:t>mod_base</w:t>
      </w:r>
      <w:bookmarkEnd w:id="494"/>
      <w:bookmarkEnd w:id="495"/>
      <w:bookmarkEnd w:id="496"/>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7" w:name="_Toc383608784"/>
      <w:bookmarkStart w:id="498" w:name="_Toc530474412"/>
      <w:bookmarkStart w:id="499" w:name="_Toc53737824"/>
      <w:r w:rsidRPr="00380ADB">
        <w:t>Qualifier</w:t>
      </w:r>
      <w:r w:rsidRPr="00380ADB">
        <w:tab/>
        <w:t>mol_type</w:t>
      </w:r>
      <w:bookmarkEnd w:id="497"/>
      <w:bookmarkEnd w:id="498"/>
      <w:bookmarkEnd w:id="499"/>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0" w:name="_Toc383608785"/>
      <w:bookmarkStart w:id="501" w:name="_Toc530474413"/>
      <w:bookmarkStart w:id="502" w:name="_Toc53737825"/>
      <w:r w:rsidRPr="00380ADB">
        <w:t>Qualifier</w:t>
      </w:r>
      <w:r w:rsidRPr="00380ADB">
        <w:tab/>
        <w:t>ncRNA_class</w:t>
      </w:r>
      <w:bookmarkEnd w:id="500"/>
      <w:bookmarkEnd w:id="501"/>
      <w:bookmarkEnd w:id="502"/>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3" w:name="_Toc383608786"/>
      <w:bookmarkStart w:id="504" w:name="_Toc530474414"/>
      <w:bookmarkStart w:id="505" w:name="_Toc53737826"/>
      <w:r w:rsidRPr="00380ADB">
        <w:t>Qualifier</w:t>
      </w:r>
      <w:r w:rsidRPr="00380ADB">
        <w:tab/>
        <w:t>note</w:t>
      </w:r>
      <w:bookmarkEnd w:id="503"/>
      <w:bookmarkEnd w:id="504"/>
      <w:bookmarkEnd w:id="505"/>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6" w:name="_Toc383608787"/>
      <w:bookmarkStart w:id="507" w:name="_Toc530474415"/>
      <w:bookmarkStart w:id="508" w:name="_Toc53737827"/>
      <w:r w:rsidRPr="00380ADB">
        <w:t>Qualifier</w:t>
      </w:r>
      <w:r w:rsidRPr="00380ADB">
        <w:tab/>
        <w:t>number</w:t>
      </w:r>
      <w:bookmarkEnd w:id="506"/>
      <w:bookmarkEnd w:id="507"/>
      <w:bookmarkEnd w:id="508"/>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09" w:name="_Toc383608788"/>
      <w:bookmarkStart w:id="510" w:name="_Toc530474416"/>
      <w:bookmarkStart w:id="511" w:name="_Toc53737828"/>
      <w:r w:rsidRPr="00380ADB">
        <w:t>Qualifier</w:t>
      </w:r>
      <w:r w:rsidRPr="00380ADB">
        <w:tab/>
        <w:t>operon</w:t>
      </w:r>
      <w:bookmarkEnd w:id="509"/>
      <w:bookmarkEnd w:id="510"/>
      <w:bookmarkEnd w:id="511"/>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2" w:name="_Toc383608789"/>
      <w:bookmarkStart w:id="513" w:name="_Toc530474417"/>
      <w:bookmarkStart w:id="514" w:name="_Toc53737829"/>
      <w:r w:rsidRPr="00380ADB">
        <w:t>Qualifier</w:t>
      </w:r>
      <w:r w:rsidRPr="00380ADB">
        <w:tab/>
        <w:t>organelle</w:t>
      </w:r>
      <w:bookmarkEnd w:id="512"/>
      <w:bookmarkEnd w:id="513"/>
      <w:bookmarkEnd w:id="514"/>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5" w:name="_Toc383608790"/>
      <w:bookmarkStart w:id="516" w:name="_Toc530474418"/>
      <w:bookmarkStart w:id="517" w:name="_Toc53737830"/>
      <w:r w:rsidRPr="00380ADB">
        <w:t>Qualifier</w:t>
      </w:r>
      <w:r w:rsidRPr="00380ADB">
        <w:tab/>
        <w:t>organism</w:t>
      </w:r>
      <w:bookmarkEnd w:id="515"/>
      <w:bookmarkEnd w:id="516"/>
      <w:bookmarkEnd w:id="517"/>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18" w:name="_Toc383608791"/>
      <w:bookmarkStart w:id="519" w:name="_Toc530474419"/>
      <w:bookmarkStart w:id="520" w:name="_Toc53737831"/>
      <w:r w:rsidRPr="00380ADB">
        <w:t>Qualifier</w:t>
      </w:r>
      <w:r w:rsidRPr="00380ADB">
        <w:tab/>
        <w:t>PCR_primers</w:t>
      </w:r>
      <w:bookmarkEnd w:id="518"/>
      <w:bookmarkEnd w:id="519"/>
      <w:bookmarkEnd w:id="520"/>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1" w:name="_Toc383608792"/>
      <w:bookmarkStart w:id="522" w:name="_Toc530474420"/>
      <w:bookmarkStart w:id="523" w:name="_Toc53737832"/>
      <w:r w:rsidRPr="00380ADB">
        <w:t>Qualifier</w:t>
      </w:r>
      <w:r w:rsidRPr="00380ADB">
        <w:tab/>
        <w:t>phenotype</w:t>
      </w:r>
      <w:bookmarkEnd w:id="521"/>
      <w:bookmarkEnd w:id="522"/>
      <w:bookmarkEnd w:id="523"/>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4" w:name="_Toc383608793"/>
      <w:bookmarkStart w:id="525" w:name="_Toc530474421"/>
      <w:bookmarkStart w:id="526" w:name="_Toc53737833"/>
      <w:r w:rsidRPr="00380ADB">
        <w:t>Qualifier</w:t>
      </w:r>
      <w:r w:rsidRPr="00380ADB">
        <w:tab/>
        <w:t>plasmid</w:t>
      </w:r>
      <w:bookmarkEnd w:id="524"/>
      <w:bookmarkEnd w:id="525"/>
      <w:bookmarkEnd w:id="526"/>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7" w:name="_Toc383608794"/>
      <w:bookmarkStart w:id="528" w:name="_Toc530474422"/>
      <w:bookmarkStart w:id="529" w:name="_Toc53737834"/>
      <w:r w:rsidRPr="00380ADB">
        <w:t>Qualifier</w:t>
      </w:r>
      <w:r w:rsidRPr="00380ADB">
        <w:tab/>
        <w:t>pop_variant</w:t>
      </w:r>
      <w:bookmarkEnd w:id="527"/>
      <w:bookmarkEnd w:id="528"/>
      <w:bookmarkEnd w:id="529"/>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0" w:name="_Toc383608795"/>
      <w:bookmarkStart w:id="531" w:name="_Toc530474423"/>
      <w:bookmarkStart w:id="532" w:name="_Toc53737835"/>
      <w:r w:rsidRPr="00380ADB">
        <w:t>Qualifier</w:t>
      </w:r>
      <w:r w:rsidRPr="00380ADB">
        <w:tab/>
        <w:t>product</w:t>
      </w:r>
      <w:bookmarkEnd w:id="530"/>
      <w:bookmarkEnd w:id="531"/>
      <w:bookmarkEnd w:id="532"/>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3" w:name="_Toc383608796"/>
      <w:bookmarkStart w:id="534" w:name="_Toc530474424"/>
      <w:bookmarkStart w:id="535" w:name="_Toc53737836"/>
      <w:r w:rsidRPr="00380ADB">
        <w:t>Qualifier</w:t>
      </w:r>
      <w:r w:rsidRPr="00380ADB">
        <w:tab/>
        <w:t>protein_id</w:t>
      </w:r>
      <w:bookmarkEnd w:id="533"/>
      <w:bookmarkEnd w:id="534"/>
      <w:bookmarkEnd w:id="535"/>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6" w:name="_Toc383608797"/>
      <w:bookmarkStart w:id="537" w:name="_Toc530474425"/>
      <w:bookmarkStart w:id="538" w:name="_Toc53737837"/>
      <w:r w:rsidRPr="00380ADB">
        <w:t>Qualifier</w:t>
      </w:r>
      <w:r w:rsidRPr="00380ADB">
        <w:tab/>
        <w:t>proviral</w:t>
      </w:r>
      <w:bookmarkEnd w:id="536"/>
      <w:bookmarkEnd w:id="537"/>
      <w:bookmarkEnd w:id="538"/>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39" w:name="_Toc383608798"/>
      <w:bookmarkStart w:id="540" w:name="_Toc530474426"/>
      <w:bookmarkStart w:id="541" w:name="_Toc53737838"/>
      <w:r w:rsidRPr="00380ADB">
        <w:t>Qualifier</w:t>
      </w:r>
      <w:r w:rsidRPr="00380ADB">
        <w:tab/>
        <w:t>pseudo</w:t>
      </w:r>
      <w:bookmarkEnd w:id="539"/>
      <w:bookmarkEnd w:id="540"/>
      <w:bookmarkEnd w:id="541"/>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2" w:name="_Toc383608799"/>
    </w:p>
    <w:p w14:paraId="7B5853AE" w14:textId="77777777" w:rsidR="002B5065" w:rsidRPr="00380ADB" w:rsidRDefault="002B5065" w:rsidP="009F68F7">
      <w:pPr>
        <w:pStyle w:val="Chapter6ST26controlledVocabulary"/>
        <w:ind w:left="0"/>
      </w:pPr>
      <w:bookmarkStart w:id="543" w:name="_Toc530474427"/>
      <w:bookmarkStart w:id="544" w:name="_Toc53737839"/>
      <w:r w:rsidRPr="00380ADB">
        <w:t>Qualifier</w:t>
      </w:r>
      <w:r w:rsidRPr="00380ADB">
        <w:tab/>
        <w:t>pseudogene</w:t>
      </w:r>
      <w:bookmarkEnd w:id="542"/>
      <w:bookmarkEnd w:id="543"/>
      <w:bookmarkEnd w:id="544"/>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5" w:name="_Toc383608800"/>
      <w:bookmarkStart w:id="546" w:name="_Toc530474428"/>
      <w:bookmarkStart w:id="547" w:name="_Toc53737840"/>
      <w:r w:rsidRPr="00380ADB">
        <w:t>Qualifier</w:t>
      </w:r>
      <w:r w:rsidRPr="00380ADB">
        <w:tab/>
        <w:t>rearranged</w:t>
      </w:r>
      <w:bookmarkEnd w:id="545"/>
      <w:bookmarkEnd w:id="546"/>
      <w:bookmarkEnd w:id="547"/>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48" w:name="_Toc530474429"/>
      <w:bookmarkStart w:id="549" w:name="_Toc53737841"/>
      <w:r w:rsidRPr="00380ADB">
        <w:t>Qualifier</w:t>
      </w:r>
      <w:r w:rsidRPr="00380ADB">
        <w:tab/>
        <w:t>recombination_class</w:t>
      </w:r>
      <w:bookmarkEnd w:id="548"/>
      <w:bookmarkEnd w:id="549"/>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0" w:name="_Toc530474430"/>
      <w:bookmarkStart w:id="551" w:name="_Toc53737842"/>
      <w:r w:rsidRPr="00380ADB">
        <w:t>Qualifier</w:t>
      </w:r>
      <w:r w:rsidRPr="00380ADB">
        <w:tab/>
        <w:t>regulatory_class</w:t>
      </w:r>
      <w:bookmarkEnd w:id="550"/>
      <w:bookmarkEnd w:id="551"/>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2" w:name="_Toc383608801"/>
    </w:p>
    <w:p w14:paraId="0E6FE8F2" w14:textId="77777777" w:rsidR="002B5065" w:rsidRPr="00380ADB" w:rsidRDefault="002B5065" w:rsidP="009F68F7">
      <w:pPr>
        <w:pStyle w:val="Chapter6ST26controlledVocabulary"/>
        <w:ind w:left="0"/>
      </w:pPr>
      <w:bookmarkStart w:id="553" w:name="_Toc530474431"/>
      <w:bookmarkStart w:id="554" w:name="_Toc53737843"/>
      <w:r w:rsidRPr="00380ADB">
        <w:t>Qualifier</w:t>
      </w:r>
      <w:r w:rsidRPr="00380ADB">
        <w:tab/>
        <w:t>replace</w:t>
      </w:r>
      <w:bookmarkEnd w:id="552"/>
      <w:bookmarkEnd w:id="553"/>
      <w:bookmarkEnd w:id="554"/>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5" w:name="_Toc383608802"/>
      <w:bookmarkStart w:id="556" w:name="_Toc530474432"/>
      <w:bookmarkStart w:id="557" w:name="_Toc53737844"/>
      <w:r w:rsidRPr="00380ADB">
        <w:t>Qualifier</w:t>
      </w:r>
      <w:r w:rsidRPr="00380ADB">
        <w:tab/>
        <w:t>ribosomal_slippage</w:t>
      </w:r>
      <w:bookmarkEnd w:id="555"/>
      <w:bookmarkEnd w:id="556"/>
      <w:bookmarkEnd w:id="557"/>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58" w:name="_Toc383608803"/>
      <w:bookmarkStart w:id="559" w:name="_Toc530474433"/>
      <w:bookmarkStart w:id="560" w:name="_Toc53737845"/>
      <w:r w:rsidRPr="00380ADB">
        <w:t>Qualifier</w:t>
      </w:r>
      <w:r w:rsidRPr="00380ADB">
        <w:tab/>
        <w:t>rpt_family</w:t>
      </w:r>
      <w:bookmarkEnd w:id="558"/>
      <w:bookmarkEnd w:id="559"/>
      <w:bookmarkEnd w:id="560"/>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1" w:name="_Toc383608804"/>
      <w:bookmarkStart w:id="562" w:name="_Toc530474434"/>
      <w:bookmarkStart w:id="563" w:name="_Toc53737846"/>
      <w:r w:rsidRPr="00380ADB">
        <w:t>Qualifier</w:t>
      </w:r>
      <w:r w:rsidRPr="00380ADB">
        <w:tab/>
        <w:t>rpt_type</w:t>
      </w:r>
      <w:bookmarkEnd w:id="561"/>
      <w:bookmarkEnd w:id="562"/>
      <w:bookmarkEnd w:id="563"/>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4" w:name="_Toc383608805"/>
      <w:bookmarkStart w:id="565" w:name="_Toc530474435"/>
      <w:bookmarkStart w:id="566" w:name="_Toc53737847"/>
      <w:r w:rsidRPr="00380ADB">
        <w:t>Qualifier</w:t>
      </w:r>
      <w:r w:rsidRPr="00380ADB">
        <w:tab/>
        <w:t>rpt_unit_range</w:t>
      </w:r>
      <w:bookmarkEnd w:id="564"/>
      <w:bookmarkEnd w:id="565"/>
      <w:bookmarkEnd w:id="566"/>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7" w:name="_Toc383608806"/>
      <w:bookmarkStart w:id="568" w:name="_Toc530474436"/>
      <w:bookmarkStart w:id="569" w:name="_Toc53737848"/>
      <w:r w:rsidRPr="00380ADB">
        <w:t>Qualifier</w:t>
      </w:r>
      <w:r w:rsidRPr="00380ADB">
        <w:tab/>
        <w:t>rpt_unit_seq</w:t>
      </w:r>
      <w:bookmarkEnd w:id="567"/>
      <w:bookmarkEnd w:id="568"/>
      <w:bookmarkEnd w:id="569"/>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0" w:name="_Toc383608807"/>
      <w:bookmarkStart w:id="571" w:name="_Toc530474437"/>
      <w:bookmarkStart w:id="572" w:name="_Toc53737849"/>
      <w:r w:rsidRPr="00380ADB">
        <w:t>Qualifier</w:t>
      </w:r>
      <w:r w:rsidRPr="00380ADB">
        <w:tab/>
        <w:t>satellite</w:t>
      </w:r>
      <w:bookmarkEnd w:id="570"/>
      <w:bookmarkEnd w:id="571"/>
      <w:bookmarkEnd w:id="572"/>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3" w:name="_Toc383608808"/>
      <w:bookmarkStart w:id="574" w:name="_Toc530474438"/>
      <w:bookmarkStart w:id="575" w:name="_Toc53737850"/>
      <w:r w:rsidRPr="00380ADB">
        <w:t>Qualifier</w:t>
      </w:r>
      <w:r w:rsidRPr="00380ADB">
        <w:tab/>
        <w:t>segment</w:t>
      </w:r>
      <w:bookmarkEnd w:id="573"/>
      <w:bookmarkEnd w:id="574"/>
      <w:bookmarkEnd w:id="575"/>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6" w:name="_Toc383608809"/>
      <w:bookmarkStart w:id="577" w:name="_Toc530474439"/>
      <w:bookmarkStart w:id="578" w:name="_Toc53737851"/>
      <w:r w:rsidRPr="00380ADB">
        <w:t>Qualifier</w:t>
      </w:r>
      <w:r w:rsidRPr="00380ADB">
        <w:tab/>
        <w:t>serotype</w:t>
      </w:r>
      <w:bookmarkEnd w:id="576"/>
      <w:bookmarkEnd w:id="577"/>
      <w:bookmarkEnd w:id="578"/>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79" w:name="_Toc383608810"/>
      <w:bookmarkStart w:id="580" w:name="_Toc530474440"/>
      <w:bookmarkStart w:id="581" w:name="_Toc53737852"/>
      <w:r w:rsidRPr="00380ADB">
        <w:t>Qualifier</w:t>
      </w:r>
      <w:r w:rsidRPr="00380ADB">
        <w:tab/>
        <w:t>serovar</w:t>
      </w:r>
      <w:bookmarkEnd w:id="579"/>
      <w:bookmarkEnd w:id="580"/>
      <w:bookmarkEnd w:id="581"/>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2" w:name="_Toc383608811"/>
      <w:bookmarkStart w:id="583" w:name="_Toc530474441"/>
      <w:bookmarkStart w:id="584" w:name="_Toc53737853"/>
      <w:r w:rsidRPr="00380ADB">
        <w:t>Qualifier</w:t>
      </w:r>
      <w:r w:rsidRPr="00380ADB">
        <w:tab/>
        <w:t>sex</w:t>
      </w:r>
      <w:bookmarkEnd w:id="582"/>
      <w:bookmarkEnd w:id="583"/>
      <w:bookmarkEnd w:id="584"/>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5" w:name="_Toc383608812"/>
      <w:bookmarkStart w:id="586" w:name="_Toc530474442"/>
      <w:bookmarkStart w:id="587" w:name="_Toc53737854"/>
      <w:r w:rsidRPr="00380ADB">
        <w:t>Qualifier</w:t>
      </w:r>
      <w:r w:rsidRPr="00380ADB">
        <w:tab/>
        <w:t>standard_name</w:t>
      </w:r>
      <w:bookmarkEnd w:id="585"/>
      <w:bookmarkEnd w:id="586"/>
      <w:bookmarkEnd w:id="587"/>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88" w:name="_Toc383608813"/>
      <w:bookmarkStart w:id="589" w:name="_Toc530474443"/>
      <w:bookmarkStart w:id="590" w:name="_Toc53737855"/>
      <w:r w:rsidRPr="00380ADB">
        <w:t>Qualifier</w:t>
      </w:r>
      <w:r w:rsidRPr="00380ADB">
        <w:tab/>
        <w:t>strain</w:t>
      </w:r>
      <w:bookmarkEnd w:id="588"/>
      <w:bookmarkEnd w:id="589"/>
      <w:bookmarkEnd w:id="590"/>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1" w:name="_Toc383608814"/>
      <w:bookmarkStart w:id="592" w:name="_Toc530474444"/>
      <w:bookmarkStart w:id="593" w:name="_Toc53737856"/>
      <w:r w:rsidRPr="0009411F">
        <w:t>Qualifier</w:t>
      </w:r>
      <w:r w:rsidRPr="0009411F">
        <w:tab/>
        <w:t>sub_clone</w:t>
      </w:r>
      <w:bookmarkEnd w:id="591"/>
      <w:bookmarkEnd w:id="592"/>
      <w:bookmarkEnd w:id="593"/>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4" w:name="_Toc383608815"/>
      <w:bookmarkStart w:id="595" w:name="_Toc530474445"/>
      <w:bookmarkStart w:id="596" w:name="_Toc53737857"/>
      <w:r w:rsidRPr="00380ADB">
        <w:t>Qualifier</w:t>
      </w:r>
      <w:r w:rsidRPr="00380ADB">
        <w:tab/>
        <w:t>sub_species</w:t>
      </w:r>
      <w:bookmarkEnd w:id="594"/>
      <w:bookmarkEnd w:id="595"/>
      <w:bookmarkEnd w:id="596"/>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7" w:name="_Toc383608816"/>
      <w:bookmarkStart w:id="598" w:name="_Toc530474446"/>
      <w:bookmarkStart w:id="599" w:name="_Toc53737858"/>
      <w:r w:rsidRPr="00380ADB">
        <w:t>Qualifier</w:t>
      </w:r>
      <w:r w:rsidRPr="00380ADB">
        <w:tab/>
        <w:t>sub_strain</w:t>
      </w:r>
      <w:bookmarkEnd w:id="597"/>
      <w:bookmarkEnd w:id="598"/>
      <w:bookmarkEnd w:id="599"/>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0" w:name="_Toc383608817"/>
      <w:bookmarkStart w:id="601" w:name="_Toc530474447"/>
      <w:bookmarkStart w:id="602" w:name="_Toc53737859"/>
      <w:r w:rsidRPr="00380ADB">
        <w:t>Qualifier</w:t>
      </w:r>
      <w:r w:rsidRPr="00380ADB">
        <w:tab/>
        <w:t>tag_peptide</w:t>
      </w:r>
      <w:bookmarkEnd w:id="600"/>
      <w:bookmarkEnd w:id="601"/>
      <w:bookmarkEnd w:id="602"/>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3" w:name="_Toc383608818"/>
      <w:bookmarkStart w:id="604" w:name="_Toc530474448"/>
      <w:bookmarkStart w:id="605" w:name="_Toc53737860"/>
      <w:r w:rsidRPr="00380ADB">
        <w:t>Qualifier</w:t>
      </w:r>
      <w:r w:rsidRPr="00380ADB">
        <w:tab/>
        <w:t>tissue_lib</w:t>
      </w:r>
      <w:bookmarkEnd w:id="603"/>
      <w:bookmarkEnd w:id="604"/>
      <w:bookmarkEnd w:id="605"/>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6" w:name="_Toc383608819"/>
      <w:bookmarkStart w:id="607" w:name="_Toc530474449"/>
      <w:bookmarkStart w:id="608" w:name="_Toc53737861"/>
      <w:r w:rsidRPr="00380ADB">
        <w:t>Qualifier</w:t>
      </w:r>
      <w:r w:rsidRPr="00380ADB">
        <w:tab/>
        <w:t>tissue_type</w:t>
      </w:r>
      <w:bookmarkEnd w:id="606"/>
      <w:bookmarkEnd w:id="607"/>
      <w:bookmarkEnd w:id="608"/>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09" w:name="_Toc383608820"/>
      <w:bookmarkStart w:id="610" w:name="_Toc530474450"/>
      <w:bookmarkStart w:id="611" w:name="_Toc53737862"/>
      <w:r w:rsidRPr="00380ADB">
        <w:t>Qualifier</w:t>
      </w:r>
      <w:r w:rsidRPr="00380ADB">
        <w:tab/>
        <w:t>transl_except</w:t>
      </w:r>
      <w:bookmarkEnd w:id="609"/>
      <w:bookmarkEnd w:id="610"/>
      <w:bookmarkEnd w:id="611"/>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2" w:name="_Toc383608821"/>
      <w:bookmarkStart w:id="613" w:name="_Toc530474451"/>
      <w:bookmarkStart w:id="614" w:name="_Toc53737863"/>
      <w:r w:rsidRPr="00380ADB">
        <w:t>Qualifier</w:t>
      </w:r>
      <w:r w:rsidRPr="00380ADB">
        <w:tab/>
        <w:t>transl_table</w:t>
      </w:r>
      <w:bookmarkEnd w:id="612"/>
      <w:bookmarkEnd w:id="613"/>
      <w:bookmarkEnd w:id="614"/>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5" w:name="_Toc383608822"/>
      <w:bookmarkStart w:id="616" w:name="_Toc530474452"/>
      <w:bookmarkStart w:id="617" w:name="_Toc53737864"/>
      <w:r w:rsidRPr="00380ADB">
        <w:t>Qualifier</w:t>
      </w:r>
      <w:r w:rsidRPr="00380ADB">
        <w:tab/>
        <w:t>trans_splicing</w:t>
      </w:r>
      <w:bookmarkEnd w:id="615"/>
      <w:bookmarkEnd w:id="616"/>
      <w:bookmarkEnd w:id="617"/>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18" w:name="_Toc383608823"/>
      <w:bookmarkStart w:id="619" w:name="_Toc530474453"/>
      <w:bookmarkStart w:id="620" w:name="_Toc53737865"/>
      <w:r w:rsidRPr="00380ADB">
        <w:t>Qualifier</w:t>
      </w:r>
      <w:r w:rsidRPr="00380ADB">
        <w:tab/>
        <w:t>translation</w:t>
      </w:r>
      <w:bookmarkEnd w:id="618"/>
      <w:bookmarkEnd w:id="619"/>
      <w:bookmarkEnd w:id="620"/>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1" w:name="_Toc383608824"/>
      <w:bookmarkStart w:id="622" w:name="_Toc530474454"/>
      <w:bookmarkStart w:id="623" w:name="_Toc53737866"/>
      <w:r w:rsidRPr="00380ADB">
        <w:t>Qualifier</w:t>
      </w:r>
      <w:r w:rsidRPr="00380ADB">
        <w:tab/>
        <w:t>variety</w:t>
      </w:r>
      <w:bookmarkEnd w:id="621"/>
      <w:bookmarkEnd w:id="622"/>
      <w:bookmarkEnd w:id="623"/>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4" w:name="_Toc383608825"/>
      <w:bookmarkStart w:id="625" w:name="_Toc530474455"/>
      <w:bookmarkStart w:id="626" w:name="_Toc53737867"/>
      <w:r w:rsidRPr="00380ADB">
        <w:rPr>
          <w:sz w:val="17"/>
          <w:szCs w:val="17"/>
          <w:lang w:eastAsia="en-US"/>
        </w:rPr>
        <w:t>SECTION 7:  FEATURE KEYS FOR AMINO ACID SEQUENCES</w:t>
      </w:r>
      <w:bookmarkEnd w:id="624"/>
      <w:bookmarkEnd w:id="625"/>
      <w:bookmarkEnd w:id="626"/>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7" w:name="_Toc383608826"/>
      <w:bookmarkStart w:id="628" w:name="_Toc530474456"/>
      <w:bookmarkStart w:id="629" w:name="_Toc53737868"/>
      <w:r w:rsidRPr="00380ADB">
        <w:t>Feature Key</w:t>
      </w:r>
      <w:r w:rsidRPr="00380ADB">
        <w:tab/>
        <w:t>ACT_SITE</w:t>
      </w:r>
      <w:bookmarkEnd w:id="627"/>
      <w:bookmarkEnd w:id="628"/>
      <w:bookmarkEnd w:id="629"/>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0" w:name="_Toc383608827"/>
      <w:bookmarkStart w:id="631" w:name="_Toc530474457"/>
      <w:bookmarkStart w:id="632" w:name="_Toc53737869"/>
      <w:r w:rsidRPr="00380ADB">
        <w:t>Feature Key</w:t>
      </w:r>
      <w:r w:rsidRPr="00380ADB">
        <w:tab/>
        <w:t>BINDING</w:t>
      </w:r>
      <w:bookmarkEnd w:id="630"/>
      <w:bookmarkEnd w:id="631"/>
      <w:bookmarkEnd w:id="632"/>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3" w:name="_Toc383608828"/>
      <w:bookmarkStart w:id="634" w:name="_Toc530474458"/>
      <w:bookmarkStart w:id="635" w:name="_Toc53737870"/>
      <w:r w:rsidRPr="00380ADB">
        <w:t>Feature Key</w:t>
      </w:r>
      <w:r w:rsidRPr="00380ADB">
        <w:tab/>
        <w:t>CA_BIND</w:t>
      </w:r>
      <w:bookmarkEnd w:id="633"/>
      <w:bookmarkEnd w:id="634"/>
      <w:bookmarkEnd w:id="635"/>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6" w:name="_Toc383608829"/>
      <w:bookmarkStart w:id="637" w:name="_Toc530474459"/>
      <w:bookmarkStart w:id="638" w:name="_Toc53737871"/>
      <w:r w:rsidRPr="00380ADB">
        <w:t>Feature Key</w:t>
      </w:r>
      <w:r w:rsidRPr="00380ADB">
        <w:tab/>
        <w:t>CARBOHYD</w:t>
      </w:r>
      <w:bookmarkEnd w:id="636"/>
      <w:bookmarkEnd w:id="637"/>
      <w:bookmarkEnd w:id="638"/>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39" w:name="_Toc383608830"/>
      <w:bookmarkStart w:id="640" w:name="_Toc530474460"/>
      <w:bookmarkStart w:id="641" w:name="_Toc53737872"/>
      <w:r w:rsidRPr="00380ADB">
        <w:t>Feature Key</w:t>
      </w:r>
      <w:r w:rsidRPr="00380ADB">
        <w:tab/>
        <w:t>CHAIN</w:t>
      </w:r>
      <w:bookmarkEnd w:id="639"/>
      <w:bookmarkEnd w:id="640"/>
      <w:bookmarkEnd w:id="641"/>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2" w:name="_Toc383608831"/>
      <w:bookmarkStart w:id="643" w:name="_Toc530474461"/>
      <w:bookmarkStart w:id="644" w:name="_Toc53737873"/>
      <w:r w:rsidRPr="00380ADB">
        <w:t>Feature Key</w:t>
      </w:r>
      <w:r w:rsidRPr="00380ADB">
        <w:tab/>
        <w:t>COILED</w:t>
      </w:r>
      <w:bookmarkEnd w:id="642"/>
      <w:bookmarkEnd w:id="643"/>
      <w:bookmarkEnd w:id="644"/>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5" w:name="_Toc383608832"/>
      <w:bookmarkStart w:id="646" w:name="_Toc530474462"/>
      <w:bookmarkStart w:id="647" w:name="_Toc53737874"/>
      <w:r w:rsidRPr="00380ADB">
        <w:t>Feature Key</w:t>
      </w:r>
      <w:r w:rsidRPr="00380ADB">
        <w:tab/>
        <w:t>COMPBIAS</w:t>
      </w:r>
      <w:bookmarkEnd w:id="645"/>
      <w:bookmarkEnd w:id="646"/>
      <w:bookmarkEnd w:id="647"/>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48" w:name="_Toc383608833"/>
      <w:bookmarkStart w:id="649" w:name="_Toc530474463"/>
      <w:bookmarkStart w:id="650" w:name="_Toc53737875"/>
      <w:r w:rsidRPr="00380ADB">
        <w:t>Feature Key</w:t>
      </w:r>
      <w:r w:rsidRPr="00380ADB">
        <w:tab/>
        <w:t>CONFLICT</w:t>
      </w:r>
      <w:bookmarkEnd w:id="648"/>
      <w:bookmarkEnd w:id="649"/>
      <w:bookmarkEnd w:id="650"/>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1" w:name="_Toc383608834"/>
      <w:bookmarkStart w:id="652" w:name="_Toc530474464"/>
      <w:bookmarkStart w:id="653" w:name="_Toc53737876"/>
      <w:r w:rsidRPr="00380ADB">
        <w:t>Feature Key</w:t>
      </w:r>
      <w:r w:rsidRPr="00380ADB">
        <w:tab/>
        <w:t>CROSSLNK</w:t>
      </w:r>
      <w:bookmarkEnd w:id="651"/>
      <w:bookmarkEnd w:id="652"/>
      <w:bookmarkEnd w:id="653"/>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4" w:name="_Toc383608835"/>
      <w:bookmarkStart w:id="655" w:name="_Toc530474465"/>
      <w:bookmarkStart w:id="656" w:name="_Toc53737877"/>
      <w:r w:rsidRPr="00380ADB">
        <w:t>Feature Key</w:t>
      </w:r>
      <w:r w:rsidRPr="00380ADB">
        <w:tab/>
      </w:r>
      <w:r w:rsidRPr="00380ADB">
        <w:rPr>
          <w:rFonts w:cs="Tahoma"/>
        </w:rPr>
        <w:t>DISULFID</w:t>
      </w:r>
      <w:bookmarkEnd w:id="654"/>
      <w:bookmarkEnd w:id="655"/>
      <w:bookmarkEnd w:id="656"/>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7" w:name="_Toc383608836"/>
      <w:bookmarkStart w:id="658" w:name="_Toc530474466"/>
      <w:bookmarkStart w:id="659" w:name="_Toc53737878"/>
      <w:r w:rsidRPr="00380ADB">
        <w:t>Feature Key</w:t>
      </w:r>
      <w:r w:rsidRPr="00380ADB">
        <w:tab/>
      </w:r>
      <w:r w:rsidRPr="00380ADB">
        <w:rPr>
          <w:rFonts w:cs="Tahoma"/>
        </w:rPr>
        <w:t>DNA_BIND</w:t>
      </w:r>
      <w:bookmarkEnd w:id="657"/>
      <w:bookmarkEnd w:id="658"/>
      <w:bookmarkEnd w:id="659"/>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0" w:name="_Toc383608837"/>
      <w:bookmarkStart w:id="661" w:name="_Toc530474467"/>
      <w:bookmarkStart w:id="662" w:name="_Toc53737879"/>
      <w:r w:rsidRPr="00380ADB">
        <w:t>Feature Key</w:t>
      </w:r>
      <w:r w:rsidRPr="00380ADB">
        <w:tab/>
        <w:t>DOMAIN</w:t>
      </w:r>
      <w:bookmarkEnd w:id="660"/>
      <w:bookmarkEnd w:id="661"/>
      <w:bookmarkEnd w:id="662"/>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3" w:name="_Toc383608838"/>
      <w:bookmarkStart w:id="664" w:name="_Toc530474468"/>
      <w:bookmarkStart w:id="665" w:name="_Toc53737880"/>
      <w:r w:rsidRPr="00380ADB">
        <w:t>Feature Key</w:t>
      </w:r>
      <w:r w:rsidRPr="00380ADB">
        <w:tab/>
        <w:t>HELIX</w:t>
      </w:r>
      <w:bookmarkEnd w:id="663"/>
      <w:bookmarkEnd w:id="664"/>
      <w:bookmarkEnd w:id="665"/>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6" w:name="_Toc383608839"/>
      <w:bookmarkStart w:id="667" w:name="_Toc530474469"/>
      <w:bookmarkStart w:id="668" w:name="_Toc53737881"/>
      <w:r w:rsidRPr="00380ADB">
        <w:t>Feature Key</w:t>
      </w:r>
      <w:r w:rsidRPr="00380ADB">
        <w:tab/>
        <w:t>INIT_MET</w:t>
      </w:r>
      <w:bookmarkEnd w:id="666"/>
      <w:bookmarkEnd w:id="667"/>
      <w:bookmarkEnd w:id="668"/>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69" w:name="_Toc383608840"/>
      <w:bookmarkStart w:id="670" w:name="_Toc530474470"/>
      <w:bookmarkStart w:id="671" w:name="_Toc53737882"/>
      <w:r w:rsidRPr="00380ADB">
        <w:t>Feature Key</w:t>
      </w:r>
      <w:r w:rsidRPr="00380ADB">
        <w:tab/>
        <w:t>INTRAMEM</w:t>
      </w:r>
      <w:bookmarkEnd w:id="669"/>
      <w:bookmarkEnd w:id="670"/>
      <w:bookmarkEnd w:id="671"/>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2" w:name="_Toc383608841"/>
      <w:bookmarkStart w:id="673" w:name="_Toc530474471"/>
      <w:bookmarkStart w:id="674" w:name="_Toc53737883"/>
      <w:r w:rsidRPr="00380ADB">
        <w:t>Feature Key</w:t>
      </w:r>
      <w:r w:rsidRPr="00380ADB">
        <w:tab/>
      </w:r>
      <w:r w:rsidRPr="00380ADB">
        <w:rPr>
          <w:rFonts w:cs="Tahoma"/>
        </w:rPr>
        <w:t>LIPID</w:t>
      </w:r>
      <w:bookmarkEnd w:id="672"/>
      <w:bookmarkEnd w:id="673"/>
      <w:bookmarkEnd w:id="674"/>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5" w:name="_Toc383608842"/>
      <w:bookmarkStart w:id="676" w:name="_Toc530474472"/>
      <w:bookmarkStart w:id="677" w:name="_Toc53737884"/>
      <w:r w:rsidRPr="00380ADB">
        <w:t>Feature Key</w:t>
      </w:r>
      <w:r w:rsidRPr="00380ADB">
        <w:tab/>
        <w:t>METAL</w:t>
      </w:r>
      <w:bookmarkEnd w:id="675"/>
      <w:bookmarkEnd w:id="676"/>
      <w:bookmarkEnd w:id="677"/>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78" w:name="_Toc383608843"/>
      <w:bookmarkStart w:id="679" w:name="_Toc530474473"/>
      <w:bookmarkStart w:id="680" w:name="_Toc53737885"/>
      <w:r w:rsidRPr="00380ADB">
        <w:t>Feature Key</w:t>
      </w:r>
      <w:r w:rsidRPr="00380ADB">
        <w:tab/>
        <w:t>MOD_RES</w:t>
      </w:r>
      <w:bookmarkEnd w:id="678"/>
      <w:bookmarkEnd w:id="679"/>
      <w:bookmarkEnd w:id="680"/>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1" w:name="_Toc383608844"/>
      <w:bookmarkStart w:id="682" w:name="_Toc530474474"/>
      <w:bookmarkStart w:id="683" w:name="_Toc53737886"/>
      <w:r w:rsidRPr="00380ADB">
        <w:t>Feature Key</w:t>
      </w:r>
      <w:r w:rsidRPr="00380ADB">
        <w:tab/>
      </w:r>
      <w:r w:rsidRPr="00380ADB">
        <w:rPr>
          <w:rFonts w:cs="Tahoma"/>
        </w:rPr>
        <w:t>MOTIF</w:t>
      </w:r>
      <w:bookmarkEnd w:id="681"/>
      <w:bookmarkEnd w:id="682"/>
      <w:bookmarkEnd w:id="683"/>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4" w:name="_Toc383608845"/>
      <w:bookmarkStart w:id="685" w:name="_Toc530474475"/>
      <w:bookmarkStart w:id="686" w:name="_Toc53737887"/>
      <w:r w:rsidRPr="00380ADB">
        <w:t>Feature Key</w:t>
      </w:r>
      <w:r w:rsidRPr="00380ADB">
        <w:tab/>
        <w:t>MUTAGEN</w:t>
      </w:r>
      <w:bookmarkEnd w:id="684"/>
      <w:bookmarkEnd w:id="685"/>
      <w:bookmarkEnd w:id="686"/>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7" w:name="_Toc383608846"/>
      <w:bookmarkStart w:id="688" w:name="_Toc530474476"/>
      <w:bookmarkStart w:id="689" w:name="_Toc53737888"/>
      <w:r w:rsidRPr="00380ADB">
        <w:t>Feature Key</w:t>
      </w:r>
      <w:r w:rsidRPr="00380ADB">
        <w:tab/>
        <w:t>NON_STD</w:t>
      </w:r>
      <w:bookmarkEnd w:id="687"/>
      <w:bookmarkEnd w:id="688"/>
      <w:bookmarkEnd w:id="689"/>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0" w:name="_Toc383608847"/>
      <w:bookmarkStart w:id="691" w:name="_Toc530474477"/>
      <w:bookmarkStart w:id="692" w:name="_Toc53737889"/>
      <w:r w:rsidRPr="00380ADB">
        <w:t>Feature Key</w:t>
      </w:r>
      <w:r w:rsidRPr="00380ADB">
        <w:tab/>
        <w:t>NON_TER</w:t>
      </w:r>
      <w:bookmarkEnd w:id="690"/>
      <w:bookmarkEnd w:id="691"/>
      <w:bookmarkEnd w:id="692"/>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3" w:name="_Toc383608848"/>
      <w:bookmarkStart w:id="694" w:name="_Toc530474478"/>
      <w:bookmarkStart w:id="695" w:name="_Toc53737890"/>
      <w:r w:rsidRPr="00380ADB">
        <w:t>Feature Key</w:t>
      </w:r>
      <w:r w:rsidRPr="00380ADB">
        <w:tab/>
        <w:t>NP_BIND</w:t>
      </w:r>
      <w:bookmarkEnd w:id="693"/>
      <w:bookmarkEnd w:id="694"/>
      <w:bookmarkEnd w:id="695"/>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6" w:name="_Toc383608849"/>
      <w:bookmarkStart w:id="697" w:name="_Toc530474479"/>
      <w:bookmarkStart w:id="698" w:name="_Toc53737891"/>
      <w:r w:rsidRPr="00380ADB">
        <w:t>Feature Key</w:t>
      </w:r>
      <w:r w:rsidRPr="00380ADB">
        <w:tab/>
        <w:t>PEPTIDE</w:t>
      </w:r>
      <w:bookmarkEnd w:id="696"/>
      <w:bookmarkEnd w:id="697"/>
      <w:bookmarkEnd w:id="698"/>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699" w:name="_Toc383608850"/>
      <w:bookmarkStart w:id="700" w:name="_Toc530474480"/>
      <w:bookmarkStart w:id="701" w:name="_Toc53737892"/>
      <w:r w:rsidRPr="00380ADB">
        <w:t>Feature Key</w:t>
      </w:r>
      <w:r w:rsidRPr="00380ADB">
        <w:tab/>
        <w:t>PROPEP</w:t>
      </w:r>
      <w:bookmarkEnd w:id="699"/>
      <w:bookmarkEnd w:id="700"/>
      <w:bookmarkEnd w:id="701"/>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2" w:name="_Toc383608851"/>
      <w:bookmarkStart w:id="703" w:name="_Toc530474481"/>
      <w:bookmarkStart w:id="704" w:name="_Toc53737893"/>
      <w:r w:rsidRPr="00380ADB">
        <w:t>Feature Key</w:t>
      </w:r>
      <w:r w:rsidRPr="00380ADB">
        <w:tab/>
        <w:t>REGION</w:t>
      </w:r>
      <w:bookmarkEnd w:id="702"/>
      <w:bookmarkEnd w:id="703"/>
      <w:bookmarkEnd w:id="704"/>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5" w:name="_Toc383608852"/>
      <w:bookmarkStart w:id="706" w:name="_Toc530474482"/>
      <w:bookmarkStart w:id="707" w:name="_Toc53737894"/>
      <w:r w:rsidRPr="00380ADB">
        <w:t>Feature Key</w:t>
      </w:r>
      <w:r w:rsidRPr="00380ADB">
        <w:tab/>
        <w:t>REPEAT</w:t>
      </w:r>
      <w:bookmarkEnd w:id="705"/>
      <w:bookmarkEnd w:id="706"/>
      <w:bookmarkEnd w:id="707"/>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08" w:name="_Toc383608853"/>
      <w:bookmarkStart w:id="709" w:name="_Toc530474483"/>
      <w:bookmarkStart w:id="710" w:name="_Toc53737895"/>
      <w:r w:rsidRPr="00380ADB">
        <w:t>Feature Key</w:t>
      </w:r>
      <w:r w:rsidRPr="00380ADB">
        <w:tab/>
        <w:t>SIGNAL</w:t>
      </w:r>
      <w:bookmarkEnd w:id="708"/>
      <w:bookmarkEnd w:id="709"/>
      <w:bookmarkEnd w:id="710"/>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1" w:name="_Toc383608854"/>
      <w:bookmarkStart w:id="712" w:name="_Toc530474484"/>
      <w:bookmarkStart w:id="713" w:name="_Toc53737896"/>
      <w:r w:rsidRPr="00380ADB">
        <w:t>Feature Key</w:t>
      </w:r>
      <w:r w:rsidRPr="00380ADB">
        <w:tab/>
        <w:t>SITE</w:t>
      </w:r>
      <w:bookmarkEnd w:id="711"/>
      <w:bookmarkEnd w:id="712"/>
      <w:bookmarkEnd w:id="713"/>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4" w:name="_Toc383608855"/>
      <w:bookmarkStart w:id="715" w:name="_Toc530474485"/>
      <w:bookmarkStart w:id="716" w:name="_Toc53737897"/>
      <w:r w:rsidRPr="00380ADB">
        <w:t>Feature Key</w:t>
      </w:r>
      <w:r w:rsidRPr="00380ADB">
        <w:tab/>
      </w:r>
      <w:r w:rsidRPr="00EA23F8">
        <w:rPr>
          <w:strike/>
          <w:color w:val="FFFFFF"/>
          <w:shd w:val="clear" w:color="auto" w:fill="800080"/>
        </w:rPr>
        <w:t>SOURCE</w:t>
      </w:r>
      <w:bookmarkEnd w:id="714"/>
      <w:bookmarkEnd w:id="715"/>
      <w:bookmarkEnd w:id="716"/>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7" w:name="_Toc383608856"/>
      <w:bookmarkStart w:id="718" w:name="_Toc530474486"/>
      <w:bookmarkStart w:id="719" w:name="_Toc53737898"/>
      <w:r w:rsidRPr="00380ADB">
        <w:t>Feature Key</w:t>
      </w:r>
      <w:r w:rsidRPr="00380ADB">
        <w:tab/>
        <w:t>STRAND</w:t>
      </w:r>
      <w:bookmarkEnd w:id="717"/>
      <w:bookmarkEnd w:id="718"/>
      <w:bookmarkEnd w:id="719"/>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0" w:name="_Toc383608857"/>
      <w:bookmarkStart w:id="721" w:name="_Toc530474487"/>
      <w:bookmarkStart w:id="722" w:name="_Toc53737899"/>
      <w:r w:rsidRPr="00380ADB">
        <w:t>Feature Key</w:t>
      </w:r>
      <w:r w:rsidRPr="00380ADB">
        <w:tab/>
        <w:t>TOPO_DOM</w:t>
      </w:r>
      <w:bookmarkEnd w:id="720"/>
      <w:bookmarkEnd w:id="721"/>
      <w:bookmarkEnd w:id="722"/>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3" w:name="_Toc383608858"/>
      <w:bookmarkStart w:id="724" w:name="_Toc530474488"/>
      <w:bookmarkStart w:id="725" w:name="_Toc53737900"/>
      <w:r w:rsidRPr="00380ADB">
        <w:t>Feature Key</w:t>
      </w:r>
      <w:r w:rsidRPr="00380ADB">
        <w:tab/>
        <w:t>TRANSMEM</w:t>
      </w:r>
      <w:bookmarkEnd w:id="723"/>
      <w:bookmarkEnd w:id="724"/>
      <w:bookmarkEnd w:id="725"/>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6" w:name="_Toc383608859"/>
      <w:bookmarkStart w:id="727" w:name="_Toc530474489"/>
      <w:bookmarkStart w:id="728" w:name="_Toc53737901"/>
      <w:r w:rsidRPr="00380ADB">
        <w:t>Feature Key</w:t>
      </w:r>
      <w:r w:rsidRPr="00380ADB">
        <w:tab/>
        <w:t>TRANSIT</w:t>
      </w:r>
      <w:bookmarkEnd w:id="726"/>
      <w:bookmarkEnd w:id="727"/>
      <w:bookmarkEnd w:id="728"/>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29" w:name="_Toc383608860"/>
      <w:bookmarkStart w:id="730" w:name="_Toc530474490"/>
      <w:bookmarkStart w:id="731" w:name="_Toc53737902"/>
      <w:r w:rsidRPr="00380ADB">
        <w:t>Feature Key</w:t>
      </w:r>
      <w:r w:rsidRPr="00380ADB">
        <w:tab/>
        <w:t>TURN</w:t>
      </w:r>
      <w:bookmarkEnd w:id="729"/>
      <w:bookmarkEnd w:id="730"/>
      <w:bookmarkEnd w:id="731"/>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2" w:name="_Toc383608861"/>
      <w:bookmarkStart w:id="733" w:name="_Toc530474491"/>
      <w:bookmarkStart w:id="734" w:name="_Toc53737903"/>
      <w:r w:rsidRPr="00380ADB">
        <w:t>Feature Key</w:t>
      </w:r>
      <w:r w:rsidRPr="00380ADB">
        <w:tab/>
        <w:t>UNSURE</w:t>
      </w:r>
      <w:bookmarkEnd w:id="732"/>
      <w:bookmarkEnd w:id="733"/>
      <w:bookmarkEnd w:id="734"/>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5" w:name="_Toc383608862"/>
      <w:bookmarkStart w:id="736" w:name="_Toc530474492"/>
      <w:bookmarkStart w:id="737" w:name="_Toc53737904"/>
      <w:r w:rsidRPr="00380ADB">
        <w:t>Feature Key</w:t>
      </w:r>
      <w:r w:rsidRPr="00380ADB">
        <w:tab/>
        <w:t>VARIANT</w:t>
      </w:r>
      <w:bookmarkEnd w:id="735"/>
      <w:bookmarkEnd w:id="736"/>
      <w:bookmarkEnd w:id="737"/>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38" w:name="_Toc383608863"/>
      <w:bookmarkStart w:id="739" w:name="_Toc530474493"/>
      <w:bookmarkStart w:id="740" w:name="_Toc53737905"/>
      <w:r w:rsidRPr="00380ADB">
        <w:t>Feature Key</w:t>
      </w:r>
      <w:r w:rsidRPr="00380ADB">
        <w:tab/>
        <w:t>VAR_SEQ</w:t>
      </w:r>
      <w:bookmarkEnd w:id="738"/>
      <w:bookmarkEnd w:id="739"/>
      <w:bookmarkEnd w:id="740"/>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1" w:name="_Toc383608864"/>
      <w:bookmarkStart w:id="742" w:name="_Toc530474494"/>
      <w:bookmarkStart w:id="743" w:name="_Toc53737906"/>
      <w:r w:rsidRPr="00380ADB">
        <w:t>Feature Key</w:t>
      </w:r>
      <w:r w:rsidRPr="00380ADB">
        <w:tab/>
        <w:t>ZN_FING</w:t>
      </w:r>
      <w:bookmarkEnd w:id="741"/>
      <w:bookmarkEnd w:id="742"/>
      <w:bookmarkEnd w:id="743"/>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4" w:name="_Toc383608865"/>
    </w:p>
    <w:p w14:paraId="05594577" w14:textId="77777777" w:rsidR="002B5065" w:rsidRPr="00380ADB" w:rsidRDefault="002B5065" w:rsidP="00EB555E">
      <w:pPr>
        <w:pStyle w:val="Heading2"/>
        <w:spacing w:before="0"/>
        <w:rPr>
          <w:sz w:val="17"/>
          <w:szCs w:val="17"/>
          <w:lang w:eastAsia="en-US"/>
        </w:rPr>
      </w:pPr>
      <w:bookmarkStart w:id="745" w:name="_Toc530474495"/>
      <w:bookmarkStart w:id="746" w:name="_Toc53737907"/>
      <w:r w:rsidRPr="00380ADB">
        <w:rPr>
          <w:sz w:val="17"/>
          <w:szCs w:val="17"/>
          <w:lang w:eastAsia="en-US"/>
        </w:rPr>
        <w:t>SECTION 8:  QUALIFIERS FOR AMINO ACID SEQUENCES</w:t>
      </w:r>
      <w:bookmarkEnd w:id="744"/>
      <w:bookmarkEnd w:id="745"/>
      <w:bookmarkEnd w:id="746"/>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7" w:name="_Toc383608866"/>
      <w:bookmarkStart w:id="748" w:name="_Toc530474496"/>
      <w:bookmarkStart w:id="749"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7"/>
      <w:bookmarkEnd w:id="748"/>
      <w:bookmarkEnd w:id="749"/>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0" w:name="_Toc383608867"/>
      <w:bookmarkStart w:id="751" w:name="_Toc530474497"/>
      <w:bookmarkStart w:id="752"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0"/>
      <w:bookmarkEnd w:id="751"/>
      <w:bookmarkEnd w:id="752"/>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3" w:name="_Toc383608868"/>
      <w:bookmarkStart w:id="754" w:name="_Toc530474498"/>
      <w:bookmarkStart w:id="755"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3"/>
      <w:bookmarkEnd w:id="754"/>
      <w:bookmarkEnd w:id="755"/>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6" w:name="_Toc383608869"/>
      <w:bookmarkStart w:id="757" w:name="_Toc530474499"/>
      <w:bookmarkStart w:id="758" w:name="_Toc53737911"/>
      <w:r w:rsidRPr="00380ADB">
        <w:rPr>
          <w:sz w:val="17"/>
          <w:szCs w:val="17"/>
          <w:lang w:eastAsia="en-US"/>
        </w:rPr>
        <w:t>SECTION 9:  GENETIC CODE TABLES</w:t>
      </w:r>
      <w:bookmarkEnd w:id="756"/>
      <w:bookmarkEnd w:id="757"/>
      <w:bookmarkEnd w:id="758"/>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4632FD"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4632FD"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4632FD"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4632FD"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59" w:name="_ANNEX_II"/>
      <w:bookmarkStart w:id="760" w:name="_Toc530474500"/>
      <w:bookmarkStart w:id="761" w:name="_Toc53737912"/>
      <w:bookmarkEnd w:id="759"/>
      <w:r w:rsidRPr="0055765D">
        <w:rPr>
          <w:rFonts w:eastAsia="Batang" w:cs="Times New Roman"/>
          <w:b/>
          <w:bCs/>
          <w:sz w:val="20"/>
          <w:szCs w:val="20"/>
          <w:lang w:eastAsia="en-US"/>
        </w:rPr>
        <w:t>ANNEX II</w:t>
      </w:r>
      <w:bookmarkEnd w:id="760"/>
      <w:bookmarkEnd w:id="761"/>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2" w:name="_Toc530474501"/>
      <w:bookmarkStart w:id="763"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4" w:name="_ANNEX_III"/>
      <w:bookmarkEnd w:id="764"/>
      <w:r w:rsidRPr="00F2489F">
        <w:rPr>
          <w:rFonts w:eastAsia="Batang" w:cs="Times New Roman"/>
          <w:b/>
          <w:bCs/>
          <w:sz w:val="20"/>
          <w:szCs w:val="20"/>
          <w:lang w:eastAsia="en-US"/>
        </w:rPr>
        <w:t>ANNEX III</w:t>
      </w:r>
      <w:bookmarkEnd w:id="762"/>
      <w:bookmarkEnd w:id="763"/>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6"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5" w:name="_Toc530474503"/>
      <w:bookmarkStart w:id="766"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7" w:name="_ANNEX_V"/>
      <w:bookmarkEnd w:id="767"/>
      <w:r w:rsidRPr="00F2489F">
        <w:rPr>
          <w:rFonts w:eastAsia="Batang" w:cs="Times New Roman"/>
          <w:b/>
          <w:bCs/>
          <w:sz w:val="20"/>
          <w:szCs w:val="20"/>
          <w:lang w:eastAsia="en-US"/>
        </w:rPr>
        <w:t>ANNEX V</w:t>
      </w:r>
      <w:bookmarkEnd w:id="765"/>
      <w:bookmarkEnd w:id="766"/>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68" w:name="_Toc530474504"/>
      <w:bookmarkStart w:id="769"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0" w:name="_ANNEX_VI"/>
      <w:bookmarkEnd w:id="770"/>
      <w:r w:rsidRPr="00FD2709">
        <w:rPr>
          <w:b/>
          <w:bCs/>
          <w:sz w:val="20"/>
          <w:szCs w:val="12"/>
          <w:lang w:val="en-GB"/>
        </w:rPr>
        <w:t>ANNEX VI</w:t>
      </w:r>
      <w:bookmarkEnd w:id="768"/>
      <w:bookmarkEnd w:id="769"/>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1"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2" w:name="_Toc53737917"/>
      <w:bookmarkStart w:id="773" w:name="AnnexVIIntroduction"/>
      <w:r w:rsidRPr="004C2729">
        <w:rPr>
          <w:sz w:val="17"/>
          <w:szCs w:val="17"/>
          <w:lang w:eastAsia="en-US"/>
        </w:rPr>
        <w:t>INTRODUCTION</w:t>
      </w:r>
      <w:bookmarkEnd w:id="771"/>
      <w:bookmarkEnd w:id="772"/>
      <w:r w:rsidRPr="00380ADB">
        <w:rPr>
          <w:rFonts w:eastAsiaTheme="minorEastAsia"/>
          <w:b/>
          <w:sz w:val="17"/>
          <w:szCs w:val="17"/>
          <w:u w:val="single"/>
          <w:lang w:eastAsia="en-US"/>
        </w:rPr>
        <w:t xml:space="preserve"> </w:t>
      </w:r>
    </w:p>
    <w:bookmarkEnd w:id="773"/>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4" w:name="_Toc530474506"/>
      <w:bookmarkStart w:id="775" w:name="_Toc53737918"/>
      <w:r w:rsidRPr="00C13D31">
        <w:rPr>
          <w:i/>
          <w:sz w:val="17"/>
          <w:szCs w:val="17"/>
          <w:u w:val="none"/>
          <w:lang w:eastAsia="en-US"/>
        </w:rPr>
        <w:t>Preparation of a sequence listing</w:t>
      </w:r>
      <w:bookmarkEnd w:id="774"/>
      <w:bookmarkEnd w:id="775"/>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6" w:name="_Ref466895275"/>
      <w:r w:rsidRPr="000842FC">
        <w:rPr>
          <w:rFonts w:eastAsiaTheme="minorEastAsia"/>
          <w:sz w:val="17"/>
          <w:szCs w:val="17"/>
          <w:u w:val="single"/>
          <w:vertAlign w:val="superscript"/>
          <w:lang w:eastAsia="en-US"/>
        </w:rPr>
        <w:footnoteReference w:id="3"/>
      </w:r>
      <w:bookmarkEnd w:id="776"/>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7" w:name="_Toc530474507"/>
      <w:bookmarkStart w:id="778" w:name="_Toc53737919"/>
      <w:r w:rsidRPr="00C13D31">
        <w:rPr>
          <w:i/>
          <w:sz w:val="17"/>
          <w:szCs w:val="17"/>
          <w:u w:val="none"/>
          <w:lang w:eastAsia="en-US"/>
        </w:rPr>
        <w:t>Usage of Ambiguity Symbol</w:t>
      </w:r>
      <w:bookmarkEnd w:id="777"/>
      <w:bookmarkEnd w:id="778"/>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79" w:name="_Toc530474508"/>
      <w:bookmarkStart w:id="780"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79"/>
      <w:bookmarkEnd w:id="780"/>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1" w:name="_Toc530474509"/>
      <w:bookmarkStart w:id="782"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1"/>
      <w:bookmarkEnd w:id="782"/>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3" w:name="_Toc53737922"/>
      <w:bookmarkStart w:id="784" w:name="AnnexVIExampleIndex"/>
      <w:bookmarkStart w:id="785" w:name="_Toc530474511"/>
      <w:r w:rsidRPr="00CF7C54">
        <w:rPr>
          <w:rFonts w:eastAsia="Batang"/>
          <w:sz w:val="17"/>
          <w:szCs w:val="17"/>
          <w:lang w:eastAsia="en-US"/>
        </w:rPr>
        <w:t>EXAMPLE INDEX</w:t>
      </w:r>
      <w:bookmarkEnd w:id="783"/>
    </w:p>
    <w:bookmarkEnd w:id="784"/>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6" w:name="_Toc53737923"/>
      <w:bookmarkStart w:id="787" w:name="AnnexVIExamples"/>
      <w:r w:rsidRPr="001D5DF6">
        <w:rPr>
          <w:sz w:val="17"/>
          <w:szCs w:val="17"/>
          <w:lang w:eastAsia="en-US"/>
        </w:rPr>
        <w:t>EXAMPLES</w:t>
      </w:r>
      <w:bookmarkEnd w:id="785"/>
      <w:bookmarkEnd w:id="786"/>
    </w:p>
    <w:p w14:paraId="1C6A6D05" w14:textId="77777777" w:rsidR="002B5065" w:rsidRPr="00C13D31" w:rsidRDefault="002B5065" w:rsidP="00EB555E">
      <w:pPr>
        <w:pStyle w:val="Heading3"/>
        <w:spacing w:before="0" w:after="120"/>
        <w:rPr>
          <w:i/>
          <w:sz w:val="17"/>
          <w:szCs w:val="17"/>
          <w:u w:val="none"/>
          <w:lang w:eastAsia="en-US"/>
        </w:rPr>
      </w:pPr>
      <w:bookmarkStart w:id="788" w:name="_Toc530474512"/>
      <w:bookmarkStart w:id="789" w:name="_Toc53737924"/>
      <w:bookmarkEnd w:id="787"/>
      <w:r w:rsidRPr="00C13D31">
        <w:rPr>
          <w:i/>
          <w:sz w:val="17"/>
          <w:szCs w:val="17"/>
          <w:u w:val="none"/>
          <w:lang w:eastAsia="en-US"/>
        </w:rPr>
        <w:t>Paragraph 3(a) Definition of “amino acid”</w:t>
      </w:r>
      <w:bookmarkEnd w:id="788"/>
      <w:bookmarkEnd w:id="789"/>
    </w:p>
    <w:p w14:paraId="39E508FF" w14:textId="77777777" w:rsidR="002B5065" w:rsidRPr="00380ADB" w:rsidRDefault="002B5065" w:rsidP="00EB555E">
      <w:pPr>
        <w:widowControl/>
        <w:kinsoku/>
        <w:spacing w:after="170"/>
        <w:rPr>
          <w:rFonts w:eastAsiaTheme="minorEastAsia"/>
          <w:b/>
          <w:sz w:val="17"/>
          <w:szCs w:val="17"/>
          <w:lang w:eastAsia="en-US"/>
        </w:rPr>
      </w:pPr>
      <w:bookmarkStart w:id="790"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0"/>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1" w:name="_Toc530474513"/>
      <w:bookmarkStart w:id="792" w:name="_Toc53737925"/>
      <w:r w:rsidRPr="00C13D31">
        <w:rPr>
          <w:i/>
          <w:sz w:val="17"/>
          <w:szCs w:val="17"/>
          <w:u w:val="none"/>
          <w:lang w:eastAsia="en-US"/>
        </w:rPr>
        <w:t>Paragraph 3(c) – Definition of “enumeration of its residues”</w:t>
      </w:r>
      <w:bookmarkEnd w:id="791"/>
      <w:bookmarkEnd w:id="792"/>
    </w:p>
    <w:p w14:paraId="53445352" w14:textId="77777777" w:rsidR="002B5065" w:rsidRPr="00380ADB" w:rsidRDefault="002B5065" w:rsidP="00EB555E">
      <w:pPr>
        <w:widowControl/>
        <w:kinsoku/>
        <w:rPr>
          <w:rFonts w:eastAsiaTheme="minorEastAsia"/>
          <w:b/>
          <w:sz w:val="17"/>
          <w:szCs w:val="17"/>
          <w:lang w:eastAsia="en-US"/>
        </w:rPr>
      </w:pPr>
      <w:bookmarkStart w:id="793" w:name="page19_3c1"/>
      <w:r w:rsidRPr="00380ADB">
        <w:rPr>
          <w:rFonts w:eastAsiaTheme="minorEastAsia"/>
          <w:b/>
          <w:sz w:val="17"/>
          <w:szCs w:val="17"/>
          <w:lang w:eastAsia="en-US"/>
        </w:rPr>
        <w:t>Example 3(c)-1:  Enumeration of amino acids by chemical structure</w:t>
      </w:r>
    </w:p>
    <w:bookmarkEnd w:id="793"/>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4" w:name="page20_3c2"/>
      <w:r w:rsidRPr="00380ADB">
        <w:rPr>
          <w:rFonts w:eastAsiaTheme="minorEastAsia"/>
          <w:b/>
          <w:sz w:val="17"/>
          <w:szCs w:val="17"/>
          <w:lang w:eastAsia="en-US"/>
        </w:rPr>
        <w:t>Example 3(c)-2:  Shorthand formula for an amino acid sequence</w:t>
      </w:r>
    </w:p>
    <w:bookmarkEnd w:id="794"/>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5" w:name="_Toc530474514"/>
      <w:bookmarkStart w:id="796" w:name="_Toc53737926"/>
      <w:r w:rsidRPr="00C13D31">
        <w:rPr>
          <w:i/>
          <w:sz w:val="17"/>
          <w:szCs w:val="17"/>
          <w:u w:val="none"/>
          <w:lang w:eastAsia="en-US"/>
        </w:rPr>
        <w:t>Paragraph 3(g) Definition of “nucleotide”</w:t>
      </w:r>
      <w:bookmarkEnd w:id="795"/>
      <w:bookmarkEnd w:id="796"/>
    </w:p>
    <w:p w14:paraId="3A8310DE" w14:textId="77777777" w:rsidR="002B5065" w:rsidRPr="00380ADB" w:rsidRDefault="002B5065" w:rsidP="00EB555E">
      <w:pPr>
        <w:widowControl/>
        <w:kinsoku/>
        <w:spacing w:after="170"/>
        <w:rPr>
          <w:rFonts w:eastAsiaTheme="minorEastAsia"/>
          <w:b/>
          <w:sz w:val="17"/>
          <w:szCs w:val="17"/>
          <w:lang w:eastAsia="en-US"/>
        </w:rPr>
      </w:pPr>
      <w:bookmarkStart w:id="797" w:name="page21_3g1"/>
      <w:r w:rsidRPr="00380ADB">
        <w:rPr>
          <w:rFonts w:eastAsiaTheme="minorEastAsia"/>
          <w:b/>
          <w:sz w:val="17"/>
          <w:szCs w:val="17"/>
          <w:lang w:eastAsia="en-US"/>
        </w:rPr>
        <w:t>Example 3(g)-1:  Nucleotide sequence interrupted by a C3 spacer</w:t>
      </w:r>
    </w:p>
    <w:bookmarkEnd w:id="797"/>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98" w:name="page22_3g2"/>
      <w:r w:rsidRPr="00380ADB">
        <w:rPr>
          <w:rFonts w:eastAsiaTheme="minorEastAsia"/>
          <w:b/>
          <w:sz w:val="17"/>
          <w:szCs w:val="17"/>
          <w:lang w:eastAsia="en-US"/>
        </w:rPr>
        <w:t>Example 3(g)-2:  Nucleotide sequence with residue alternatives, including a C3 spacer</w:t>
      </w:r>
    </w:p>
    <w:bookmarkEnd w:id="798"/>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799" w:name="page23_3g3"/>
      <w:r w:rsidRPr="00380ADB">
        <w:rPr>
          <w:rFonts w:eastAsiaTheme="minorEastAsia"/>
          <w:b/>
          <w:sz w:val="17"/>
          <w:szCs w:val="17"/>
          <w:lang w:eastAsia="en-US"/>
        </w:rPr>
        <w:t>Example 3(g)-3:  Abasic site</w:t>
      </w:r>
    </w:p>
    <w:bookmarkEnd w:id="799"/>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0" w:name="page24_3g4"/>
      <w:r w:rsidRPr="00380ADB">
        <w:rPr>
          <w:rFonts w:eastAsiaTheme="minorEastAsia"/>
          <w:b/>
          <w:sz w:val="17"/>
          <w:szCs w:val="17"/>
          <w:lang w:eastAsia="en-US"/>
        </w:rPr>
        <w:t>Example 3(g)-4:  Nucleic Acid Analogues</w:t>
      </w:r>
    </w:p>
    <w:bookmarkEnd w:id="800"/>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1" w:name="_Toc530474515"/>
      <w:bookmarkStart w:id="802" w:name="_Toc53737927"/>
      <w:r w:rsidRPr="00C13D31">
        <w:rPr>
          <w:i/>
          <w:sz w:val="17"/>
          <w:szCs w:val="17"/>
          <w:u w:val="none"/>
          <w:lang w:eastAsia="en-US"/>
        </w:rPr>
        <w:t>Paragraph 3(k) Definition of “specifically defined”</w:t>
      </w:r>
      <w:bookmarkEnd w:id="801"/>
      <w:bookmarkEnd w:id="802"/>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3" w:name="page25_3k1"/>
      <w:r w:rsidRPr="00380ADB">
        <w:rPr>
          <w:rFonts w:eastAsiaTheme="minorEastAsia"/>
          <w:b/>
          <w:sz w:val="17"/>
          <w:szCs w:val="17"/>
          <w:lang w:eastAsia="en-US"/>
        </w:rPr>
        <w:t>Example 3(k)-1:  Nucleotide ambiguity symbols</w:t>
      </w:r>
    </w:p>
    <w:bookmarkEnd w:id="803"/>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4"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4"/>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5" w:name="page27_3k3"/>
      <w:r w:rsidRPr="00380ADB">
        <w:rPr>
          <w:rFonts w:eastAsiaTheme="minorEastAsia"/>
          <w:b/>
          <w:sz w:val="17"/>
          <w:szCs w:val="17"/>
          <w:lang w:eastAsia="en-US"/>
        </w:rPr>
        <w:t xml:space="preserve">Example 3(k)-3:  Ambiguity symbol “n” used in a nonconventional manner  </w:t>
      </w:r>
    </w:p>
    <w:bookmarkEnd w:id="805"/>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6" w:name="page28_3k4"/>
      <w:r w:rsidRPr="00380ADB">
        <w:rPr>
          <w:rFonts w:eastAsiaTheme="minorEastAsia"/>
          <w:b/>
          <w:sz w:val="17"/>
          <w:szCs w:val="17"/>
          <w:lang w:eastAsia="ja-JP"/>
        </w:rPr>
        <w:t xml:space="preserve">Example 3(k)-4:  Ambiguity symbols other than “n” are “specifically defined” </w:t>
      </w:r>
    </w:p>
    <w:bookmarkEnd w:id="806"/>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7" w:name="page29_3k5"/>
      <w:r w:rsidRPr="00380ADB">
        <w:rPr>
          <w:rFonts w:eastAsiaTheme="minorEastAsia"/>
          <w:b/>
          <w:sz w:val="17"/>
          <w:szCs w:val="17"/>
          <w:lang w:eastAsia="ja-JP"/>
        </w:rPr>
        <w:t>Example 3(k)-5:  Ambiguity abbreviation “Xaa” used in a nonconventional manner</w:t>
      </w:r>
    </w:p>
    <w:bookmarkEnd w:id="807"/>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08" w:name="_Toc530474516"/>
      <w:bookmarkStart w:id="809" w:name="_Toc53737928"/>
      <w:r w:rsidRPr="00C13D31">
        <w:rPr>
          <w:i/>
          <w:sz w:val="17"/>
          <w:szCs w:val="17"/>
          <w:u w:val="none"/>
          <w:lang w:eastAsia="en-US"/>
        </w:rPr>
        <w:t>Paragraph 7(a) – Nucleotide sequences required in a sequence listing</w:t>
      </w:r>
      <w:bookmarkEnd w:id="808"/>
      <w:bookmarkEnd w:id="809"/>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0" w:name="page30_7a1"/>
      <w:r w:rsidRPr="00380ADB">
        <w:rPr>
          <w:rFonts w:eastAsiaTheme="minorEastAsia"/>
          <w:b/>
          <w:sz w:val="17"/>
          <w:szCs w:val="17"/>
          <w:lang w:eastAsia="en-US"/>
        </w:rPr>
        <w:t>Example 7(a)-1:  Branched nucleotide sequence</w:t>
      </w:r>
    </w:p>
    <w:bookmarkEnd w:id="810"/>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1" w:name="page32_7a2"/>
      <w:r w:rsidRPr="00380ADB">
        <w:rPr>
          <w:rFonts w:eastAsiaTheme="minorEastAsia"/>
          <w:b/>
          <w:sz w:val="17"/>
          <w:szCs w:val="17"/>
          <w:lang w:eastAsia="en-US"/>
        </w:rPr>
        <w:t>Example 7(a)-2:  Linear nucleotide sequence having a secondary structure</w:t>
      </w:r>
    </w:p>
    <w:bookmarkEnd w:id="811"/>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biLevel thresh="75000"/>
                      <a:extLst>
                        <a:ext uri="{BEBA8EAE-BF5A-486C-A8C5-ECC9F3942E4B}">
                          <a14:imgProps xmlns:a14="http://schemas.microsoft.com/office/drawing/2010/main">
                            <a14:imgLayer r:embed="rId55">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2" w:name="page33_7a3"/>
      <w:r w:rsidRPr="00380ADB">
        <w:rPr>
          <w:rFonts w:eastAsiaTheme="minorEastAsia"/>
          <w:b/>
          <w:sz w:val="17"/>
          <w:szCs w:val="17"/>
          <w:lang w:eastAsia="en-US"/>
        </w:rPr>
        <w:t>Example 7(a)-3:  Nucleotide ambiguity symbols used in a nonconventional manner</w:t>
      </w:r>
    </w:p>
    <w:bookmarkEnd w:id="812"/>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3" w:name="page34_7a4"/>
      <w:r w:rsidRPr="00380ADB">
        <w:rPr>
          <w:rFonts w:eastAsiaTheme="minorEastAsia"/>
          <w:b/>
          <w:sz w:val="17"/>
          <w:szCs w:val="17"/>
          <w:lang w:eastAsia="en-US"/>
        </w:rPr>
        <w:t>Example 7(a)-4:  Nucleotide ambiguity symbols used in a nonconventional manner</w:t>
      </w:r>
    </w:p>
    <w:bookmarkEnd w:id="813"/>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4" w:name="page35_7a5"/>
      <w:r w:rsidRPr="00380ADB">
        <w:rPr>
          <w:rFonts w:eastAsiaTheme="minorEastAsia"/>
          <w:b/>
          <w:sz w:val="17"/>
          <w:szCs w:val="17"/>
          <w:lang w:eastAsia="en-US"/>
        </w:rPr>
        <w:t>Example 7(a)-5:  Nonconventional nucleotide symbols</w:t>
      </w:r>
    </w:p>
    <w:bookmarkEnd w:id="814"/>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5" w:name="page36_7a6"/>
      <w:r w:rsidRPr="00380ADB">
        <w:rPr>
          <w:rFonts w:eastAsiaTheme="minorEastAsia"/>
          <w:b/>
          <w:sz w:val="17"/>
          <w:szCs w:val="17"/>
          <w:lang w:eastAsia="en-US"/>
        </w:rPr>
        <w:t>Example 7(a)-6:  Nonconventional nucleotide symbols</w:t>
      </w:r>
    </w:p>
    <w:bookmarkEnd w:id="815"/>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6" w:name="_Toc530474517"/>
      <w:bookmarkStart w:id="817" w:name="_Toc53737929"/>
      <w:r w:rsidRPr="00C13D31">
        <w:rPr>
          <w:i/>
          <w:sz w:val="17"/>
          <w:szCs w:val="17"/>
          <w:u w:val="none"/>
          <w:lang w:eastAsia="en-US"/>
        </w:rPr>
        <w:t>Paragraph 7(b) – Amino Acid sequences required in a sequence listing</w:t>
      </w:r>
      <w:bookmarkEnd w:id="816"/>
      <w:bookmarkEnd w:id="817"/>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18" w:name="page37_7b1"/>
      <w:r w:rsidRPr="00380ADB">
        <w:rPr>
          <w:rFonts w:eastAsiaTheme="minorEastAsia"/>
          <w:b/>
          <w:sz w:val="17"/>
          <w:szCs w:val="17"/>
          <w:lang w:eastAsia="en-US"/>
        </w:rPr>
        <w:t>Example 7(b)-1:  Four or more specifically defined amino acids</w:t>
      </w:r>
    </w:p>
    <w:bookmarkEnd w:id="818"/>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19"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19"/>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EA23F8" w:rsidRDefault="00EA23F8"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EA23F8" w:rsidRDefault="00EA23F8"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4pt;height:252.6pt" o:ole="">
            <v:imagedata r:id="rId58" o:title=""/>
          </v:shape>
          <o:OLEObject Type="Embed" ProgID="ChemDraw.Document.6.0" ShapeID="_x0000_i1025" DrawAspect="Content" ObjectID="_1696940746" r:id="rId59"/>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0" w:name="page41_7b3"/>
      <w:bookmarkEnd w:id="820"/>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2.2pt" o:ole="">
            <v:imagedata r:id="rId61" o:title=""/>
          </v:shape>
          <o:OLEObject Type="Embed" ProgID="PBrush" ShapeID="_x0000_i1026" DrawAspect="Content" ObjectID="_1696940747" r:id="rId62"/>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1"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1"/>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6pt;height:250.8pt" o:ole="">
            <v:imagedata r:id="rId63" o:title=""/>
          </v:shape>
          <o:OLEObject Type="Embed" ProgID="ChemDraw.Document.6.0" ShapeID="_x0000_i1027" DrawAspect="Content" ObjectID="_1696940748" r:id="rId64"/>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2pt;height:283.2pt" o:ole="">
            <v:imagedata r:id="rId65" o:title=""/>
          </v:shape>
          <o:OLEObject Type="Embed" ProgID="ChemDraw.Document.6.0" ShapeID="_x0000_i1028" DrawAspect="Content" ObjectID="_1696940749" r:id="rId66"/>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2" w:name="page45_7b5"/>
      <w:r w:rsidRPr="00BB4BEF">
        <w:rPr>
          <w:rFonts w:eastAsia="Malgun Gothic"/>
          <w:b/>
          <w:sz w:val="17"/>
          <w:szCs w:val="17"/>
          <w:lang w:eastAsia="en-US"/>
        </w:rPr>
        <w:t xml:space="preserve">Example 7(b)-5:  Cyclic peptide containing a branched amino acid sequence </w:t>
      </w:r>
      <w:bookmarkEnd w:id="822"/>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4pt;height:1in" o:ole="">
            <v:imagedata r:id="rId67" o:title=""/>
          </v:shape>
          <o:OLEObject Type="Embed" ProgID="ChemDraw.Document.6.0" ShapeID="_x0000_i1029" DrawAspect="Content" ObjectID="_1696940750" r:id="rId68"/>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3"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4" w:name="_Toc53737930"/>
      <w:r w:rsidRPr="00C13D31">
        <w:rPr>
          <w:i/>
          <w:sz w:val="17"/>
          <w:szCs w:val="17"/>
          <w:u w:val="none"/>
          <w:lang w:eastAsia="en-US"/>
        </w:rPr>
        <w:t>Paragraph 11(a) – Double-stranded nucleotide sequence – fully complementary</w:t>
      </w:r>
      <w:bookmarkEnd w:id="823"/>
      <w:bookmarkEnd w:id="824"/>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5" w:name="page46_11a1"/>
      <w:bookmarkEnd w:id="825"/>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6"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7" w:name="_Toc53737931"/>
      <w:r w:rsidRPr="00C13D31">
        <w:rPr>
          <w:i/>
          <w:sz w:val="17"/>
          <w:szCs w:val="17"/>
          <w:u w:val="none"/>
          <w:lang w:eastAsia="en-US"/>
        </w:rPr>
        <w:t>Paragraph 11(b) – Double-stranded nucleotide sequence - not fully complementary</w:t>
      </w:r>
      <w:bookmarkEnd w:id="826"/>
      <w:bookmarkEnd w:id="827"/>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28" w:name="page47_11b1"/>
      <w:r w:rsidRPr="00380ADB">
        <w:rPr>
          <w:rFonts w:eastAsiaTheme="minorEastAsia"/>
          <w:b/>
          <w:sz w:val="17"/>
          <w:szCs w:val="17"/>
          <w:lang w:eastAsia="en-US"/>
        </w:rPr>
        <w:t>Example 11(b)-1:  Double-stranded nucleotide sequence – different lengths</w:t>
      </w:r>
    </w:p>
    <w:bookmarkEnd w:id="828"/>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29" w:name="page48_11b2"/>
      <w:r w:rsidRPr="00380ADB">
        <w:rPr>
          <w:rFonts w:eastAsiaTheme="minorEastAsia"/>
          <w:b/>
          <w:sz w:val="17"/>
          <w:szCs w:val="17"/>
          <w:lang w:eastAsia="en-US"/>
        </w:rPr>
        <w:t>Example 11(b)-2:  Double-stranded nucleotide sequence – no base-pairing segment</w:t>
      </w:r>
    </w:p>
    <w:bookmarkEnd w:id="829"/>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0" w:name="_Toc530474520"/>
      <w:bookmarkStart w:id="831" w:name="_Toc53737932"/>
      <w:r w:rsidRPr="00C13D31">
        <w:rPr>
          <w:i/>
          <w:sz w:val="17"/>
          <w:szCs w:val="17"/>
          <w:u w:val="none"/>
          <w:lang w:eastAsia="en-US"/>
        </w:rPr>
        <w:t>Paragraph 14 – Symbol “t” construed as uracil in RNA</w:t>
      </w:r>
      <w:bookmarkEnd w:id="830"/>
      <w:bookmarkEnd w:id="831"/>
    </w:p>
    <w:p w14:paraId="0484026B" w14:textId="77777777" w:rsidR="002B5065" w:rsidRPr="00380ADB" w:rsidRDefault="002B5065" w:rsidP="00EB555E">
      <w:pPr>
        <w:widowControl/>
        <w:kinsoku/>
        <w:spacing w:after="170"/>
        <w:rPr>
          <w:rFonts w:eastAsiaTheme="minorEastAsia"/>
          <w:b/>
          <w:sz w:val="17"/>
          <w:szCs w:val="17"/>
          <w:lang w:eastAsia="en-US"/>
        </w:rPr>
      </w:pPr>
      <w:bookmarkStart w:id="832" w:name="page49_14_1"/>
      <w:bookmarkEnd w:id="832"/>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0">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0">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72"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3"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72"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0">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0">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3" w:name="_Paragraph_27_–"/>
      <w:bookmarkStart w:id="834" w:name="_Toc530474521"/>
      <w:bookmarkStart w:id="835" w:name="_Toc53737933"/>
      <w:bookmarkEnd w:id="833"/>
      <w:r w:rsidRPr="00C13D31">
        <w:rPr>
          <w:i/>
          <w:sz w:val="17"/>
          <w:szCs w:val="17"/>
          <w:u w:val="none"/>
          <w:lang w:eastAsia="en-US"/>
        </w:rPr>
        <w:t>Paragraph 27 – The most restrictive ambiguity symbol should be used</w:t>
      </w:r>
      <w:bookmarkEnd w:id="834"/>
      <w:bookmarkEnd w:id="835"/>
    </w:p>
    <w:p w14:paraId="10B2DB4E" w14:textId="73951336" w:rsidR="002B5065" w:rsidRPr="00380ADB" w:rsidRDefault="002B5065" w:rsidP="00EB555E">
      <w:pPr>
        <w:widowControl/>
        <w:kinsoku/>
        <w:spacing w:after="170"/>
        <w:rPr>
          <w:rFonts w:eastAsiaTheme="minorEastAsia"/>
          <w:b/>
          <w:sz w:val="17"/>
          <w:szCs w:val="17"/>
          <w:lang w:eastAsia="en-US"/>
        </w:rPr>
      </w:pPr>
      <w:bookmarkStart w:id="836"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6"/>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7" w:name="page52_27_2"/>
      <w:r w:rsidRPr="00380ADB">
        <w:rPr>
          <w:rFonts w:eastAsiaTheme="minorEastAsia"/>
          <w:b/>
          <w:sz w:val="17"/>
          <w:szCs w:val="17"/>
          <w:lang w:eastAsia="en-US"/>
        </w:rPr>
        <w:t xml:space="preserve">Example 27-2:  Shorthand formula - less than four specifically defined amino acids  </w:t>
      </w:r>
    </w:p>
    <w:bookmarkEnd w:id="837"/>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38" w:name="page53_27_3"/>
      <w:r w:rsidRPr="00380ADB">
        <w:rPr>
          <w:rFonts w:eastAsiaTheme="minorEastAsia"/>
          <w:b/>
          <w:sz w:val="17"/>
          <w:szCs w:val="17"/>
          <w:lang w:eastAsia="en-US"/>
        </w:rPr>
        <w:t>Example 27-3:  Shorthand formula - four or more specifically defined amino acids</w:t>
      </w:r>
    </w:p>
    <w:bookmarkEnd w:id="838"/>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39" w:name="_Toc530474522"/>
      <w:bookmarkStart w:id="840" w:name="_Toc53737934"/>
      <w:r w:rsidRPr="00C13D31">
        <w:rPr>
          <w:i/>
          <w:sz w:val="17"/>
          <w:szCs w:val="17"/>
          <w:u w:val="none"/>
          <w:lang w:eastAsia="en-US"/>
        </w:rPr>
        <w:t>Paragraph 28 – Amino acid sequences separated by internal terminator symbols</w:t>
      </w:r>
      <w:bookmarkEnd w:id="839"/>
      <w:bookmarkEnd w:id="840"/>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1" w:name="page54_28_1"/>
      <w:r w:rsidRPr="00380ADB">
        <w:rPr>
          <w:rFonts w:eastAsiaTheme="minorEastAsia"/>
          <w:b/>
          <w:sz w:val="17"/>
          <w:szCs w:val="17"/>
          <w:lang w:eastAsia="en-US"/>
        </w:rPr>
        <w:t>Example 28-1:  Encoding nucleotide sequence and encoded amino acid sequence</w:t>
      </w:r>
    </w:p>
    <w:bookmarkEnd w:id="841"/>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2" w:name="_Toc530474523"/>
      <w:bookmarkStart w:id="843" w:name="_Toc53737935"/>
      <w:r w:rsidRPr="00C13D31">
        <w:rPr>
          <w:i/>
          <w:sz w:val="17"/>
          <w:szCs w:val="17"/>
          <w:u w:val="none"/>
          <w:lang w:eastAsia="en-US"/>
        </w:rPr>
        <w:t>Paragraph 29 – Representation of an “other” amino acid</w:t>
      </w:r>
      <w:bookmarkEnd w:id="842"/>
      <w:bookmarkEnd w:id="843"/>
    </w:p>
    <w:p w14:paraId="4BF97C77" w14:textId="77777777" w:rsidR="002B5065" w:rsidRPr="00380ADB" w:rsidRDefault="002B5065" w:rsidP="00EB555E">
      <w:pPr>
        <w:widowControl/>
        <w:kinsoku/>
        <w:spacing w:after="170"/>
        <w:rPr>
          <w:rFonts w:eastAsiaTheme="minorEastAsia"/>
          <w:b/>
          <w:sz w:val="17"/>
          <w:szCs w:val="17"/>
          <w:lang w:eastAsia="en-US"/>
        </w:rPr>
      </w:pPr>
      <w:bookmarkStart w:id="844" w:name="page56_29_1"/>
      <w:bookmarkEnd w:id="844"/>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5" w:name="_Paragraph_30_–"/>
      <w:bookmarkStart w:id="846" w:name="page57_29_2"/>
      <w:bookmarkStart w:id="847" w:name="_Toc530474524"/>
      <w:bookmarkStart w:id="848" w:name="_Toc53737936"/>
      <w:bookmarkEnd w:id="845"/>
      <w:r w:rsidRPr="00EA23F8">
        <w:rPr>
          <w:rFonts w:eastAsiaTheme="minorEastAsia"/>
          <w:b/>
          <w:color w:val="000000"/>
          <w:sz w:val="17"/>
          <w:szCs w:val="17"/>
          <w:u w:val="single"/>
          <w:lang w:eastAsia="en-US"/>
        </w:rPr>
        <w:t>Example 29-2:  Use of the corresponding unmodified amino acid</w:t>
      </w:r>
    </w:p>
    <w:bookmarkEnd w:id="846"/>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7"/>
      <w:bookmarkEnd w:id="848"/>
    </w:p>
    <w:p w14:paraId="6D6E8A65" w14:textId="77777777" w:rsidR="002B5065" w:rsidRPr="00380ADB" w:rsidRDefault="002B5065" w:rsidP="00EB555E">
      <w:pPr>
        <w:widowControl/>
        <w:kinsoku/>
        <w:spacing w:after="170"/>
        <w:rPr>
          <w:rFonts w:eastAsiaTheme="minorEastAsia"/>
          <w:b/>
          <w:sz w:val="17"/>
          <w:szCs w:val="17"/>
          <w:lang w:eastAsia="ja-JP"/>
        </w:rPr>
      </w:pPr>
      <w:bookmarkStart w:id="849" w:name="page58_30_1"/>
      <w:r w:rsidRPr="00380ADB">
        <w:rPr>
          <w:rFonts w:eastAsiaTheme="minorEastAsia"/>
          <w:b/>
          <w:sz w:val="17"/>
          <w:szCs w:val="17"/>
          <w:lang w:eastAsia="ja-JP"/>
        </w:rPr>
        <w:t>Example 30-1 – Feature key “CARBOHYD”</w:t>
      </w:r>
    </w:p>
    <w:bookmarkEnd w:id="849"/>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0" w:name="_Toc530474525"/>
      <w:bookmarkStart w:id="851" w:name="_Toc53737937"/>
      <w:r w:rsidRPr="00C13D31">
        <w:rPr>
          <w:i/>
          <w:sz w:val="17"/>
          <w:szCs w:val="17"/>
          <w:u w:val="none"/>
          <w:lang w:eastAsia="en-US"/>
        </w:rPr>
        <w:t>Paragraph 36 – Sequences containing regions of an exact number of contiguous “n” or “X” residues</w:t>
      </w:r>
      <w:bookmarkEnd w:id="850"/>
      <w:bookmarkEnd w:id="851"/>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2" w:name="page59_36_1"/>
      <w:r w:rsidRPr="00380ADB">
        <w:rPr>
          <w:rFonts w:eastAsiaTheme="minorEastAsia"/>
          <w:b/>
          <w:sz w:val="17"/>
          <w:szCs w:val="17"/>
          <w:lang w:eastAsia="en-US"/>
        </w:rPr>
        <w:t>Example 36-1:  Sequence with a region of a known number of “X” residues represented as a single sequence</w:t>
      </w:r>
    </w:p>
    <w:bookmarkEnd w:id="852"/>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3" w:name="page60_36_2"/>
      <w:r w:rsidRPr="00380ADB">
        <w:rPr>
          <w:rFonts w:eastAsiaTheme="minorEastAsia"/>
          <w:b/>
          <w:sz w:val="17"/>
          <w:szCs w:val="17"/>
          <w:lang w:eastAsia="en-US"/>
        </w:rPr>
        <w:t>Example 36-2:  Sequence with multiple regions of a known number or range of “X” residues represented as a single sequence</w:t>
      </w:r>
    </w:p>
    <w:bookmarkEnd w:id="853"/>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4"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4"/>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5" w:name="_Toc530474526"/>
      <w:bookmarkStart w:id="856"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5"/>
      <w:bookmarkEnd w:id="856"/>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7" w:name="page62_37_1"/>
      <w:r w:rsidRPr="00380ADB">
        <w:rPr>
          <w:rFonts w:eastAsiaTheme="minorEastAsia"/>
          <w:b/>
          <w:sz w:val="17"/>
          <w:szCs w:val="17"/>
          <w:lang w:eastAsia="en-US"/>
        </w:rPr>
        <w:t>Example 37-1:  Sequence with regions of an unknown number of “X” residues must not be represented as a single sequence</w:t>
      </w:r>
    </w:p>
    <w:bookmarkEnd w:id="857"/>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58"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58"/>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59" w:name="_Toc53737939"/>
      <w:bookmarkStart w:id="860" w:name="_Toc530474527"/>
      <w:r w:rsidRPr="00E94FA1">
        <w:rPr>
          <w:rFonts w:eastAsia="Batang" w:cs="Times New Roman"/>
          <w:i/>
          <w:sz w:val="17"/>
          <w:szCs w:val="17"/>
          <w:lang w:eastAsia="en-US"/>
        </w:rPr>
        <w:t>Paragraph 55 – A nucleotide sequence that contains both DNA and RNA segments</w:t>
      </w:r>
      <w:bookmarkEnd w:id="859"/>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1" w:name="Example551dnarna"/>
      <w:bookmarkStart w:id="862" w:name="page64_55_1"/>
      <w:bookmarkEnd w:id="861"/>
      <w:r w:rsidRPr="00AD23CF">
        <w:rPr>
          <w:rFonts w:eastAsia="Malgun Gothic"/>
          <w:b/>
          <w:sz w:val="17"/>
          <w:szCs w:val="17"/>
          <w:u w:val="single"/>
          <w:lang w:eastAsia="en-US"/>
        </w:rPr>
        <w:t>Example 55-1:  Combined DNA/RNA Molecule</w:t>
      </w:r>
    </w:p>
    <w:bookmarkEnd w:id="862"/>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3"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0"/>
      <w:bookmarkEnd w:id="863"/>
    </w:p>
    <w:p w14:paraId="358EF288" w14:textId="78042242" w:rsidR="002B5065" w:rsidRPr="00380ADB" w:rsidRDefault="002B5065" w:rsidP="00EB555E">
      <w:pPr>
        <w:widowControl/>
        <w:kinsoku/>
        <w:spacing w:after="170"/>
        <w:rPr>
          <w:rFonts w:eastAsiaTheme="minorEastAsia"/>
          <w:b/>
          <w:sz w:val="17"/>
          <w:szCs w:val="17"/>
          <w:lang w:eastAsia="en-US"/>
        </w:rPr>
      </w:pPr>
      <w:bookmarkStart w:id="864"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4"/>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5" w:name="page66_89_2"/>
      <w:bookmarkStart w:id="866"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5"/>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7"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6"/>
      <w:bookmarkEnd w:id="867"/>
    </w:p>
    <w:p w14:paraId="21C89E3C" w14:textId="4C7C684B" w:rsidR="002B5065" w:rsidRPr="00380ADB" w:rsidRDefault="002B5065" w:rsidP="00EB555E">
      <w:pPr>
        <w:widowControl/>
        <w:kinsoku/>
        <w:spacing w:after="170"/>
        <w:rPr>
          <w:rFonts w:eastAsiaTheme="minorEastAsia"/>
          <w:b/>
          <w:sz w:val="17"/>
          <w:szCs w:val="17"/>
          <w:lang w:eastAsia="en-US"/>
        </w:rPr>
      </w:pPr>
      <w:bookmarkStart w:id="868"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68"/>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69" w:name="_Toc530474529"/>
      <w:bookmarkStart w:id="870"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69"/>
      <w:bookmarkEnd w:id="870"/>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1"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1"/>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2"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2"/>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3"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3"/>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4" w:name="_Toc530474530"/>
      <w:bookmarkStart w:id="875"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4"/>
      <w:bookmarkEnd w:id="875"/>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6"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6"/>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7" w:name="_Toc530474531"/>
      <w:bookmarkStart w:id="878"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7"/>
      <w:bookmarkEnd w:id="878"/>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79"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79"/>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0" w:name="_Toc530474532"/>
      <w:bookmarkStart w:id="881"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0"/>
      <w:bookmarkEnd w:id="881"/>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2"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2"/>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3" w:name="_Toc530474533"/>
      <w:bookmarkStart w:id="884" w:name="_Toc53737946"/>
      <w:bookmarkStart w:id="885" w:name="Appendix"/>
      <w:bookmarkStart w:id="886" w:name="AnnexVIAppendix"/>
      <w:r w:rsidRPr="001B744B">
        <w:rPr>
          <w:b/>
          <w:i w:val="0"/>
          <w:sz w:val="20"/>
        </w:rPr>
        <w:t>APPENDIX</w:t>
      </w:r>
      <w:bookmarkEnd w:id="883"/>
      <w:bookmarkEnd w:id="884"/>
    </w:p>
    <w:bookmarkEnd w:id="885"/>
    <w:bookmarkEnd w:id="886"/>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216765"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7" w:name="_ANNEX_VII"/>
      <w:bookmarkStart w:id="888" w:name="_Toc53737947"/>
      <w:bookmarkStart w:id="889" w:name="Annex7"/>
      <w:bookmarkEnd w:id="887"/>
      <w:r w:rsidRPr="00FD2709">
        <w:rPr>
          <w:b/>
          <w:bCs/>
          <w:sz w:val="20"/>
          <w:szCs w:val="12"/>
        </w:rPr>
        <w:t>ANNEX VII</w:t>
      </w:r>
      <w:bookmarkEnd w:id="888"/>
    </w:p>
    <w:bookmarkEnd w:id="889"/>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0"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0"/>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1" w:name="_Toc53737949"/>
      <w:r w:rsidRPr="00721B12">
        <w:rPr>
          <w:sz w:val="17"/>
        </w:rPr>
        <w:t>Scope of the Document</w:t>
      </w:r>
      <w:bookmarkEnd w:id="891"/>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2" w:name="_Toc53737950"/>
      <w:r w:rsidRPr="00721B12">
        <w:rPr>
          <w:sz w:val="17"/>
        </w:rPr>
        <w:t>Recommendations for Potential Added or Deleted Subject Matter</w:t>
      </w:r>
      <w:bookmarkEnd w:id="892"/>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3" w:name="_Toc53737951"/>
      <w:r w:rsidRPr="00721B12">
        <w:rPr>
          <w:i/>
          <w:sz w:val="17"/>
          <w:u w:val="none"/>
        </w:rPr>
        <w:t>Scenario 1</w:t>
      </w:r>
      <w:bookmarkEnd w:id="893"/>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4" w:name="_Toc53737952"/>
      <w:r w:rsidRPr="00721B12">
        <w:rPr>
          <w:i/>
          <w:sz w:val="17"/>
          <w:u w:val="none"/>
        </w:rPr>
        <w:t>Scenario 2</w:t>
      </w:r>
      <w:bookmarkEnd w:id="894"/>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5" w:name="_Toc53737953"/>
      <w:r w:rsidRPr="00721B12">
        <w:rPr>
          <w:i/>
          <w:sz w:val="17"/>
          <w:u w:val="none"/>
        </w:rPr>
        <w:t>Scenario 3</w:t>
      </w:r>
      <w:bookmarkEnd w:id="895"/>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6" w:name="_Toc53737954"/>
      <w:r w:rsidRPr="00721B12">
        <w:rPr>
          <w:i/>
          <w:sz w:val="17"/>
          <w:u w:val="none"/>
        </w:rPr>
        <w:t>Scenario 4</w:t>
      </w:r>
      <w:bookmarkEnd w:id="896"/>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7" w:name="_Toc53737955"/>
      <w:r w:rsidRPr="00721B12">
        <w:rPr>
          <w:i/>
          <w:sz w:val="17"/>
          <w:u w:val="none"/>
        </w:rPr>
        <w:t>Scenario 5</w:t>
      </w:r>
      <w:bookmarkEnd w:id="897"/>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898" w:name="_Toc53737956"/>
      <w:r w:rsidRPr="00721B12">
        <w:rPr>
          <w:i/>
          <w:sz w:val="17"/>
          <w:u w:val="none"/>
        </w:rPr>
        <w:t>Scenario 6</w:t>
      </w:r>
      <w:bookmarkEnd w:id="898"/>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899" w:name="_Toc53737957"/>
      <w:r w:rsidRPr="00721B12">
        <w:rPr>
          <w:i/>
          <w:sz w:val="17"/>
          <w:u w:val="none"/>
        </w:rPr>
        <w:t>Scenario 7</w:t>
      </w:r>
      <w:bookmarkEnd w:id="899"/>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0"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0"/>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1" w:name="_Ref518999823"/>
            <w:r w:rsidRPr="00721B12">
              <w:rPr>
                <w:sz w:val="17"/>
                <w:vertAlign w:val="superscript"/>
              </w:rPr>
              <w:footnoteReference w:id="4"/>
            </w:r>
            <w:bookmarkEnd w:id="901"/>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2"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2"/>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3" w:name="_Ref519071157"/>
      <w:r w:rsidR="004A7C06">
        <w:rPr>
          <w:rStyle w:val="FootnoteReference"/>
          <w:b/>
          <w:sz w:val="17"/>
        </w:rPr>
        <w:footnoteReference w:id="5"/>
      </w:r>
      <w:bookmarkEnd w:id="903"/>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4"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4"/>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5"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5"/>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6"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6"/>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7" w:name="_Toc53737963"/>
      <w:r w:rsidRPr="00721B12">
        <w:rPr>
          <w:i/>
          <w:sz w:val="17"/>
          <w:u w:val="none"/>
        </w:rPr>
        <w:t>Scenario 13</w:t>
      </w:r>
      <w:bookmarkEnd w:id="907"/>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08"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08"/>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09"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09"/>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0"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0"/>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1"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1"/>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2"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2"/>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3"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3"/>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4"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4"/>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4ED43F" w14:textId="77777777" w:rsidR="00216765" w:rsidRDefault="00216765">
      <w:r>
        <w:separator/>
      </w:r>
    </w:p>
    <w:p w14:paraId="2D312E82" w14:textId="77777777" w:rsidR="00216765" w:rsidRDefault="00216765"/>
    <w:p w14:paraId="52D1FEDA" w14:textId="77777777" w:rsidR="00216765" w:rsidRDefault="00216765" w:rsidP="00AA44AD"/>
  </w:endnote>
  <w:endnote w:type="continuationSeparator" w:id="0">
    <w:p w14:paraId="4EC45E0B" w14:textId="77777777" w:rsidR="00216765" w:rsidRDefault="00216765">
      <w:r>
        <w:continuationSeparator/>
      </w:r>
    </w:p>
    <w:p w14:paraId="5E58A9E1" w14:textId="77777777" w:rsidR="00216765" w:rsidRDefault="00216765"/>
    <w:p w14:paraId="0A7A0D6F" w14:textId="77777777" w:rsidR="00216765" w:rsidRDefault="00216765" w:rsidP="00AA44AD"/>
  </w:endnote>
  <w:endnote w:type="continuationNotice" w:id="1">
    <w:p w14:paraId="58F293BA" w14:textId="77777777" w:rsidR="00216765" w:rsidRDefault="0021676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altName w:val="Courier New"/>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3D188E" w14:textId="77777777" w:rsidR="004632FD" w:rsidRDefault="004632FD">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EA23F8" w:rsidRPr="00C04EF7" w:rsidRDefault="00EA23F8" w:rsidP="00C04EF7"/>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A23F8" w:rsidRDefault="00EA23F8"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5"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lTCqgIAAGU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" o:allowincell="f" filled="f" stroked="f" strokeweight=".5pt">
              <v:path arrowok="t"/>
              <v:textbox>
                <w:txbxContent>
                  <w:p w14:paraId="24559409" w14:textId="77777777" w:rsidR="00EA23F8" w:rsidRDefault="00EA23F8"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EA23F8" w:rsidRPr="00C04EF7" w:rsidRDefault="00EA23F8" w:rsidP="00C04EF7">
    <w:r>
      <w:rPr>
        <w:lang w:eastAsia="en-US"/>
      </w:rPr>
      <w:tab/>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EA23F8" w:rsidRPr="00C04EF7" w:rsidRDefault="00EA23F8"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EA23F8" w:rsidRPr="00C04EF7" w:rsidRDefault="00EA23F8"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EA23F8" w:rsidRPr="00C04EF7" w:rsidRDefault="00EA23F8" w:rsidP="00C04EF7"/>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EA23F8" w:rsidRPr="00C04EF7" w:rsidRDefault="00EA23F8"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5E67D" w14:textId="77777777" w:rsidR="004632FD" w:rsidRDefault="004632FD">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EA23F8" w:rsidRPr="00C04EF7" w:rsidRDefault="00EA23F8" w:rsidP="00C04EF7"/>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EA23F8" w:rsidRPr="00C04EF7" w:rsidRDefault="00EA23F8" w:rsidP="00C04EF7"/>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C7E2B6" w14:textId="77777777" w:rsidR="004632FD" w:rsidRDefault="004632F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EA23F8" w:rsidRPr="00DF21C0" w:rsidRDefault="00EA23F8"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EA23F8" w:rsidRPr="00DF21C0" w:rsidRDefault="00EA23F8"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EA23F8" w:rsidRPr="00DF21C0" w:rsidRDefault="00EA23F8"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EA23F8" w:rsidRPr="00DF21C0" w:rsidRDefault="00EA23F8" w:rsidP="00DF21C0"/>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EA23F8" w:rsidRPr="00DF21C0" w:rsidRDefault="00EA23F8" w:rsidP="00DF21C0"/>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EA23F8" w:rsidRPr="00DF21C0" w:rsidRDefault="00EA23F8" w:rsidP="00DF21C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F51522" w14:textId="77777777" w:rsidR="00216765" w:rsidRDefault="00216765">
      <w:r>
        <w:separator/>
      </w:r>
    </w:p>
    <w:p w14:paraId="4C389B82" w14:textId="77777777" w:rsidR="00216765" w:rsidRDefault="00216765"/>
    <w:p w14:paraId="32B2A21E" w14:textId="77777777" w:rsidR="00216765" w:rsidRDefault="00216765" w:rsidP="003D3FA0"/>
  </w:footnote>
  <w:footnote w:type="continuationSeparator" w:id="0">
    <w:p w14:paraId="11C02A11" w14:textId="77777777" w:rsidR="00216765" w:rsidRDefault="00216765">
      <w:r>
        <w:continuationSeparator/>
      </w:r>
    </w:p>
    <w:p w14:paraId="141A92AA" w14:textId="77777777" w:rsidR="00216765" w:rsidRDefault="00216765"/>
    <w:p w14:paraId="5A7937FB" w14:textId="77777777" w:rsidR="00216765" w:rsidRDefault="00216765" w:rsidP="00AA44AD"/>
  </w:footnote>
  <w:footnote w:type="continuationNotice" w:id="1">
    <w:p w14:paraId="0D4C59E5" w14:textId="77777777" w:rsidR="00216765" w:rsidRDefault="00216765"/>
  </w:footnote>
  <w:footnote w:id="2">
    <w:p w14:paraId="02C51EAD" w14:textId="77777777" w:rsidR="00EA23F8" w:rsidRPr="004561CD" w:rsidRDefault="00EA23F8"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EA23F8" w:rsidRPr="00721B12" w:rsidRDefault="00EA23F8"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EA23F8" w:rsidRPr="00721B12" w:rsidRDefault="00EA23F8"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EA23F8" w:rsidRPr="00543B74" w:rsidRDefault="00EA23F8" w:rsidP="00EB555E">
      <w:pPr>
        <w:pStyle w:val="FootnoteText"/>
      </w:pPr>
    </w:p>
  </w:footnote>
  <w:footnote w:id="5">
    <w:p w14:paraId="4C79D673" w14:textId="49D35B3D" w:rsidR="00EA23F8" w:rsidRPr="004A7C06" w:rsidRDefault="00EA23F8">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EA23F8" w:rsidRPr="001A35E4" w:rsidRDefault="00EA23F8">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A90796" w14:textId="1036B49B"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4694EC85"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5A427ACA" w14:textId="2B4ED9FE"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24</w:t>
    </w:r>
    <w:r w:rsidRPr="005D03BA">
      <w:rPr>
        <w:rFonts w:ascii="SimSun" w:hAnsi="SimSun"/>
        <w:sz w:val="21"/>
        <w:lang w:val="fr-CH"/>
      </w:rPr>
      <w:fldChar w:fldCharType="end"/>
    </w:r>
    <w:r w:rsidRPr="005D03BA">
      <w:rPr>
        <w:rFonts w:ascii="SimSun" w:hAnsi="SimSun" w:hint="eastAsia"/>
        <w:sz w:val="21"/>
        <w:lang w:val="fr-CH"/>
      </w:rPr>
      <w:t>页</w:t>
    </w:r>
  </w:p>
  <w:p w14:paraId="320C9D11" w14:textId="77777777" w:rsidR="00EA23F8" w:rsidRDefault="00EA23F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54501D74" w14:textId="77777777" w:rsidTr="00EB555E">
      <w:trPr>
        <w:trHeight w:val="1415"/>
      </w:trPr>
      <w:tc>
        <w:tcPr>
          <w:tcW w:w="2356" w:type="dxa"/>
          <w:shd w:val="clear" w:color="auto" w:fill="auto"/>
        </w:tcPr>
        <w:p w14:paraId="6AFE7FC1"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EA23F8" w:rsidRPr="00B90270" w:rsidRDefault="00EA23F8"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7FDDE1E2" w14:textId="77777777" w:rsidTr="00EB555E">
      <w:trPr>
        <w:trHeight w:val="1415"/>
      </w:trPr>
      <w:tc>
        <w:tcPr>
          <w:tcW w:w="2356" w:type="dxa"/>
          <w:shd w:val="clear" w:color="auto" w:fill="auto"/>
        </w:tcPr>
        <w:p w14:paraId="33DCC8E9"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EA23F8" w:rsidRPr="00B90270" w:rsidRDefault="00EA23F8"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48ABB" w14:textId="3174B4BA"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79CB1626"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7F1DB76C" w14:textId="0D1037D3"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85</w:t>
    </w:r>
    <w:r w:rsidRPr="005D03BA">
      <w:rPr>
        <w:rFonts w:ascii="SimSun" w:hAnsi="SimSun"/>
        <w:sz w:val="21"/>
        <w:lang w:val="fr-CH"/>
      </w:rPr>
      <w:fldChar w:fldCharType="end"/>
    </w:r>
    <w:r w:rsidRPr="005D03BA">
      <w:rPr>
        <w:rFonts w:ascii="SimSun" w:hAnsi="SimSun" w:hint="eastAsia"/>
        <w:sz w:val="21"/>
        <w:lang w:val="fr-CH"/>
      </w:rPr>
      <w:t>页</w:t>
    </w:r>
  </w:p>
  <w:p w14:paraId="778A7BD0" w14:textId="77777777" w:rsidR="00EA23F8" w:rsidRPr="00B90270" w:rsidRDefault="00EA23F8"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13483FAC" w14:textId="77777777" w:rsidTr="00EB555E">
      <w:trPr>
        <w:trHeight w:val="1415"/>
      </w:trPr>
      <w:tc>
        <w:tcPr>
          <w:tcW w:w="2356" w:type="dxa"/>
          <w:shd w:val="clear" w:color="auto" w:fill="auto"/>
        </w:tcPr>
        <w:p w14:paraId="64C9E3A4"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EA23F8" w:rsidRPr="00B90270" w:rsidRDefault="00EA23F8"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56D09D57" w14:textId="77777777" w:rsidTr="00EB555E">
      <w:trPr>
        <w:trHeight w:val="1415"/>
      </w:trPr>
      <w:tc>
        <w:tcPr>
          <w:tcW w:w="2356" w:type="dxa"/>
          <w:shd w:val="clear" w:color="auto" w:fill="auto"/>
        </w:tcPr>
        <w:p w14:paraId="5A2E0E4D"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EA23F8" w:rsidRPr="00B90270" w:rsidRDefault="00EA23F8"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DF4FA5" w14:textId="0B893C3E"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50FF38F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A3A501F" w14:textId="34C3364D"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86</w:t>
    </w:r>
    <w:r w:rsidRPr="005D03BA">
      <w:rPr>
        <w:rFonts w:ascii="SimSun" w:hAnsi="SimSun"/>
        <w:sz w:val="21"/>
        <w:lang w:val="fr-CH"/>
      </w:rPr>
      <w:fldChar w:fldCharType="end"/>
    </w:r>
    <w:r w:rsidRPr="005D03BA">
      <w:rPr>
        <w:rFonts w:ascii="SimSun" w:hAnsi="SimSun" w:hint="eastAsia"/>
        <w:sz w:val="21"/>
        <w:lang w:val="fr-CH"/>
      </w:rPr>
      <w:t>页</w:t>
    </w:r>
  </w:p>
  <w:p w14:paraId="0C60AC0B" w14:textId="77777777" w:rsidR="00EA23F8" w:rsidRPr="00B90270" w:rsidRDefault="00EA23F8"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41BCF" w14:textId="1C6EE773"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19FBA7D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661F209" w14:textId="56137833"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162</w:t>
    </w:r>
    <w:r w:rsidRPr="005D03BA">
      <w:rPr>
        <w:rFonts w:ascii="SimSun" w:hAnsi="SimSun"/>
        <w:sz w:val="21"/>
        <w:lang w:val="fr-CH"/>
      </w:rPr>
      <w:fldChar w:fldCharType="end"/>
    </w:r>
    <w:r w:rsidRPr="005D03BA">
      <w:rPr>
        <w:rFonts w:ascii="SimSun" w:hAnsi="SimSun" w:hint="eastAsia"/>
        <w:sz w:val="21"/>
        <w:lang w:val="fr-CH"/>
      </w:rPr>
      <w:t>页</w:t>
    </w:r>
  </w:p>
  <w:p w14:paraId="5188C266" w14:textId="77777777" w:rsidR="00EA23F8" w:rsidRPr="00B90270" w:rsidRDefault="00EA23F8"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4BC0F" w14:textId="79048D70"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484F53E8"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2652B78F" w14:textId="6DD50F7B"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161</w:t>
    </w:r>
    <w:r w:rsidRPr="005D03BA">
      <w:rPr>
        <w:rFonts w:ascii="SimSun" w:hAnsi="SimSun"/>
        <w:sz w:val="21"/>
        <w:lang w:val="fr-CH"/>
      </w:rPr>
      <w:fldChar w:fldCharType="end"/>
    </w:r>
    <w:r w:rsidRPr="005D03BA">
      <w:rPr>
        <w:rFonts w:ascii="SimSun" w:hAnsi="SimSun" w:hint="eastAsia"/>
        <w:sz w:val="21"/>
        <w:lang w:val="fr-CH"/>
      </w:rPr>
      <w:t>页</w:t>
    </w:r>
  </w:p>
  <w:p w14:paraId="421C4BE8" w14:textId="77777777" w:rsidR="00EA23F8" w:rsidRPr="00B90270" w:rsidRDefault="00EA23F8"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3FF456" w14:textId="6D6015B3"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5A8D63B4"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7D36CFC5" w14:textId="4124BC84"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87</w:t>
    </w:r>
    <w:r w:rsidRPr="005D03BA">
      <w:rPr>
        <w:rFonts w:ascii="SimSun" w:hAnsi="SimSun"/>
        <w:sz w:val="21"/>
        <w:lang w:val="fr-CH"/>
      </w:rPr>
      <w:fldChar w:fldCharType="end"/>
    </w:r>
    <w:r w:rsidRPr="005D03BA">
      <w:rPr>
        <w:rFonts w:ascii="SimSun" w:hAnsi="SimSun" w:hint="eastAsia"/>
        <w:sz w:val="21"/>
        <w:lang w:val="fr-CH"/>
      </w:rPr>
      <w:t>页</w:t>
    </w:r>
  </w:p>
  <w:p w14:paraId="6F07E4A7" w14:textId="77777777" w:rsidR="00EA23F8" w:rsidRPr="00B90270" w:rsidRDefault="00EA23F8"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59D153" w14:textId="5D2F6280"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35C0460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2C4C45F4" w14:textId="109F2144"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172</w:t>
    </w:r>
    <w:r w:rsidRPr="005D03BA">
      <w:rPr>
        <w:rFonts w:ascii="SimSun" w:hAnsi="SimSun"/>
        <w:sz w:val="21"/>
        <w:lang w:val="fr-CH"/>
      </w:rPr>
      <w:fldChar w:fldCharType="end"/>
    </w:r>
    <w:r w:rsidRPr="005D03BA">
      <w:rPr>
        <w:rFonts w:ascii="SimSun" w:hAnsi="SimSun" w:hint="eastAsia"/>
        <w:sz w:val="21"/>
        <w:lang w:val="fr-CH"/>
      </w:rPr>
      <w:t>页</w:t>
    </w:r>
  </w:p>
  <w:p w14:paraId="6518C75A" w14:textId="77777777" w:rsidR="00EA23F8" w:rsidRPr="00B90270" w:rsidRDefault="00EA23F8"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AA41D2" w14:textId="0A05A455"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6BABDDAB"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3B63D4CB" w14:textId="5580CFF8"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23</w:t>
    </w:r>
    <w:r w:rsidRPr="005D03BA">
      <w:rPr>
        <w:rFonts w:ascii="SimSun" w:hAnsi="SimSun"/>
        <w:sz w:val="21"/>
        <w:lang w:val="fr-CH"/>
      </w:rPr>
      <w:fldChar w:fldCharType="end"/>
    </w:r>
    <w:r w:rsidRPr="005D03BA">
      <w:rPr>
        <w:rFonts w:ascii="SimSun" w:hAnsi="SimSun" w:hint="eastAsia"/>
        <w:sz w:val="21"/>
        <w:lang w:val="fr-CH"/>
      </w:rPr>
      <w:t>页</w:t>
    </w:r>
  </w:p>
  <w:p w14:paraId="72FC5346" w14:textId="77777777" w:rsidR="00EA23F8" w:rsidRDefault="00EA23F8">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5F4A73" w14:textId="0201EB09"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bookmarkStart w:id="915" w:name="_GoBack"/>
    <w:bookmarkEnd w:id="915"/>
  </w:p>
  <w:p w14:paraId="01B7ED6E"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081C4BAA" w14:textId="5A023AC1"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165</w:t>
    </w:r>
    <w:r w:rsidRPr="005D03BA">
      <w:rPr>
        <w:rFonts w:ascii="SimSun" w:hAnsi="SimSun"/>
        <w:sz w:val="21"/>
        <w:lang w:val="fr-CH"/>
      </w:rPr>
      <w:fldChar w:fldCharType="end"/>
    </w:r>
    <w:r w:rsidRPr="005D03BA">
      <w:rPr>
        <w:rFonts w:ascii="SimSun" w:hAnsi="SimSun" w:hint="eastAsia"/>
        <w:sz w:val="21"/>
        <w:lang w:val="fr-CH"/>
      </w:rPr>
      <w:t>页</w:t>
    </w:r>
  </w:p>
  <w:p w14:paraId="190D9CF8" w14:textId="3B26E8F2" w:rsidR="00EA23F8" w:rsidRPr="00C04EF7" w:rsidRDefault="00EA23F8" w:rsidP="0011619E">
    <w:pPr>
      <w:pStyle w:val="Header"/>
      <w:jc w:val="right"/>
      <w:rPr>
        <w:noProof/>
        <w:sz w:val="22"/>
        <w:szCs w:val="22"/>
        <w:lang w:val="de-CH"/>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7A51E" w14:textId="69294CF4"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5F364E6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4169E164" w14:textId="32728FB6"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163</w:t>
    </w:r>
    <w:r w:rsidRPr="005D03BA">
      <w:rPr>
        <w:rFonts w:ascii="SimSun" w:hAnsi="SimSun"/>
        <w:sz w:val="21"/>
        <w:lang w:val="fr-CH"/>
      </w:rPr>
      <w:fldChar w:fldCharType="end"/>
    </w:r>
    <w:r w:rsidRPr="005D03BA">
      <w:rPr>
        <w:rFonts w:ascii="SimSun" w:hAnsi="SimSun" w:hint="eastAsia"/>
        <w:sz w:val="21"/>
        <w:lang w:val="fr-CH"/>
      </w:rPr>
      <w:t>页</w:t>
    </w:r>
  </w:p>
  <w:p w14:paraId="50B0634C" w14:textId="3A0B8446" w:rsidR="00EA23F8" w:rsidRPr="00C04EF7" w:rsidRDefault="00EA23F8" w:rsidP="00C04EF7">
    <w:pPr>
      <w:pStyle w:val="Header"/>
      <w:jc w:val="right"/>
      <w:rPr>
        <w:noProof/>
        <w:sz w:val="22"/>
        <w:szCs w:val="22"/>
        <w:lang w:val="de-CH"/>
      </w:rPr>
    </w:pPr>
  </w:p>
  <w:p w14:paraId="4347A9D9" w14:textId="77777777" w:rsidR="00EA23F8" w:rsidRPr="00B90270" w:rsidRDefault="00EA23F8"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689D12" w14:textId="71A3B6E2" w:rsidR="005D03BA" w:rsidRPr="005D03BA" w:rsidRDefault="005D03BA" w:rsidP="005D03BA">
    <w:pPr>
      <w:widowControl/>
      <w:tabs>
        <w:tab w:val="left" w:pos="3625"/>
      </w:tabs>
      <w:kinsoku/>
      <w:jc w:val="right"/>
      <w:rPr>
        <w:rFonts w:ascii="SimSun" w:hAnsi="SimSun"/>
        <w:sz w:val="21"/>
        <w:szCs w:val="22"/>
      </w:rPr>
    </w:pPr>
    <w:r w:rsidRPr="005D03BA">
      <w:rPr>
        <w:rFonts w:ascii="SimSun" w:hAnsi="SimSun"/>
        <w:sz w:val="21"/>
        <w:szCs w:val="22"/>
      </w:rPr>
      <w:t>CWS/</w:t>
    </w:r>
    <w:r>
      <w:rPr>
        <w:rFonts w:ascii="SimSun" w:hAnsi="SimSun"/>
        <w:sz w:val="21"/>
        <w:szCs w:val="22"/>
      </w:rPr>
      <w:t>9</w:t>
    </w:r>
    <w:r w:rsidRPr="005D03BA">
      <w:rPr>
        <w:rFonts w:ascii="SimSun" w:hAnsi="SimSun"/>
        <w:sz w:val="21"/>
        <w:szCs w:val="22"/>
      </w:rPr>
      <w:t>/</w:t>
    </w:r>
    <w:r>
      <w:rPr>
        <w:rFonts w:ascii="SimSun" w:hAnsi="SimSun"/>
        <w:sz w:val="21"/>
        <w:szCs w:val="22"/>
      </w:rPr>
      <w:t>12</w:t>
    </w:r>
    <w:r w:rsidR="004632FD">
      <w:rPr>
        <w:rFonts w:ascii="SimSun" w:hAnsi="SimSun"/>
        <w:sz w:val="21"/>
        <w:szCs w:val="22"/>
      </w:rPr>
      <w:t xml:space="preserve"> REV.</w:t>
    </w:r>
  </w:p>
  <w:p w14:paraId="175E83D9" w14:textId="77777777" w:rsidR="005D03BA" w:rsidRPr="005D03BA" w:rsidRDefault="005D03BA" w:rsidP="005D03BA">
    <w:pPr>
      <w:widowControl/>
      <w:tabs>
        <w:tab w:val="left" w:pos="3625"/>
      </w:tabs>
      <w:kinsoku/>
      <w:jc w:val="right"/>
      <w:rPr>
        <w:rFonts w:ascii="SimSun" w:hAnsi="SimSun"/>
        <w:sz w:val="21"/>
        <w:szCs w:val="22"/>
      </w:rPr>
    </w:pPr>
    <w:r w:rsidRPr="005D03BA">
      <w:rPr>
        <w:rFonts w:ascii="SimSun" w:hAnsi="SimSun" w:hint="eastAsia"/>
        <w:sz w:val="21"/>
        <w:szCs w:val="22"/>
      </w:rPr>
      <w:t>附件一</w:t>
    </w:r>
  </w:p>
  <w:p w14:paraId="50021329" w14:textId="596288E7" w:rsidR="00EA23F8" w:rsidRDefault="00EA23F8"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DD46AF" w14:textId="5D03FE4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10ED68B1"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7ED5FBDB" w14:textId="61F3B587"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78</w:t>
    </w:r>
    <w:r w:rsidRPr="005D03BA">
      <w:rPr>
        <w:rFonts w:ascii="SimSun" w:hAnsi="SimSun"/>
        <w:sz w:val="21"/>
        <w:lang w:val="fr-CH"/>
      </w:rPr>
      <w:fldChar w:fldCharType="end"/>
    </w:r>
    <w:r w:rsidRPr="005D03BA">
      <w:rPr>
        <w:rFonts w:ascii="SimSun" w:hAnsi="SimSun" w:hint="eastAsia"/>
        <w:sz w:val="21"/>
        <w:lang w:val="fr-CH"/>
      </w:rPr>
      <w:t>页</w:t>
    </w:r>
  </w:p>
  <w:p w14:paraId="672E9538" w14:textId="77777777" w:rsidR="00EA23F8" w:rsidRDefault="00EA23F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24EFA7" w14:textId="57E90BF2"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6E0AB767"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2C2ACD2D" w14:textId="71D9AADA"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79</w:t>
    </w:r>
    <w:r w:rsidRPr="005D03BA">
      <w:rPr>
        <w:rFonts w:ascii="SimSun" w:hAnsi="SimSun"/>
        <w:sz w:val="21"/>
        <w:lang w:val="fr-CH"/>
      </w:rPr>
      <w:fldChar w:fldCharType="end"/>
    </w:r>
    <w:r w:rsidRPr="005D03BA">
      <w:rPr>
        <w:rFonts w:ascii="SimSun" w:hAnsi="SimSun" w:hint="eastAsia"/>
        <w:sz w:val="21"/>
        <w:lang w:val="fr-CH"/>
      </w:rPr>
      <w:t>页</w:t>
    </w:r>
  </w:p>
  <w:p w14:paraId="77F6018F" w14:textId="77777777" w:rsidR="00EA23F8" w:rsidRPr="00F16643" w:rsidRDefault="00EA23F8"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B188A" w14:textId="5DAAAB9F"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76A9650F"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5B96E543" w14:textId="5340A3C9"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25</w:t>
    </w:r>
    <w:r w:rsidRPr="005D03BA">
      <w:rPr>
        <w:rFonts w:ascii="SimSun" w:hAnsi="SimSun"/>
        <w:sz w:val="21"/>
        <w:lang w:val="fr-CH"/>
      </w:rPr>
      <w:fldChar w:fldCharType="end"/>
    </w:r>
    <w:r w:rsidRPr="005D03BA">
      <w:rPr>
        <w:rFonts w:ascii="SimSun" w:hAnsi="SimSun" w:hint="eastAsia"/>
        <w:sz w:val="21"/>
        <w:lang w:val="fr-CH"/>
      </w:rPr>
      <w:t>页</w:t>
    </w:r>
  </w:p>
  <w:p w14:paraId="1670E2D5" w14:textId="77777777" w:rsidR="00EA23F8" w:rsidRDefault="00EA23F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F9B49" w14:textId="7472CEB8"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09C527C0"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B929756" w14:textId="6B86CF5B"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84</w:t>
    </w:r>
    <w:r w:rsidRPr="005D03BA">
      <w:rPr>
        <w:rFonts w:ascii="SimSun" w:hAnsi="SimSun"/>
        <w:sz w:val="21"/>
        <w:lang w:val="fr-CH"/>
      </w:rPr>
      <w:fldChar w:fldCharType="end"/>
    </w:r>
    <w:r w:rsidRPr="005D03BA">
      <w:rPr>
        <w:rFonts w:ascii="SimSun" w:hAnsi="SimSun" w:hint="eastAsia"/>
        <w:sz w:val="21"/>
        <w:lang w:val="fr-CH"/>
      </w:rPr>
      <w:t>页</w:t>
    </w:r>
  </w:p>
  <w:p w14:paraId="340C0D31" w14:textId="77777777" w:rsidR="00EA23F8" w:rsidRPr="00721B12" w:rsidRDefault="00EA23F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164DF1" w14:textId="13F4CE8E"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4CB8DDE2"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6B24FDF1" w14:textId="093266CC"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83</w:t>
    </w:r>
    <w:r w:rsidRPr="005D03BA">
      <w:rPr>
        <w:rFonts w:ascii="SimSun" w:hAnsi="SimSun"/>
        <w:sz w:val="21"/>
        <w:lang w:val="fr-CH"/>
      </w:rPr>
      <w:fldChar w:fldCharType="end"/>
    </w:r>
    <w:r w:rsidRPr="005D03BA">
      <w:rPr>
        <w:rFonts w:ascii="SimSun" w:hAnsi="SimSun" w:hint="eastAsia"/>
        <w:sz w:val="21"/>
        <w:lang w:val="fr-CH"/>
      </w:rPr>
      <w:t>页</w:t>
    </w:r>
  </w:p>
  <w:p w14:paraId="1B0EFEB0" w14:textId="77777777" w:rsidR="00EA23F8" w:rsidRPr="00B90270" w:rsidRDefault="00EA23F8"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A60B03" w14:textId="688401FE"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sz w:val="21"/>
      </w:rPr>
      <w:t>CWS/</w:t>
    </w:r>
    <w:r>
      <w:rPr>
        <w:rFonts w:ascii="SimSun" w:hAnsi="SimSun"/>
        <w:sz w:val="21"/>
      </w:rPr>
      <w:t>9</w:t>
    </w:r>
    <w:r w:rsidRPr="005D03BA">
      <w:rPr>
        <w:rFonts w:ascii="SimSun" w:hAnsi="SimSun"/>
        <w:sz w:val="21"/>
      </w:rPr>
      <w:t>/</w:t>
    </w:r>
    <w:r>
      <w:rPr>
        <w:rFonts w:ascii="SimSun" w:hAnsi="SimSun"/>
        <w:sz w:val="21"/>
      </w:rPr>
      <w:t>12</w:t>
    </w:r>
    <w:r w:rsidR="004632FD">
      <w:rPr>
        <w:rFonts w:ascii="SimSun" w:hAnsi="SimSun"/>
        <w:sz w:val="21"/>
      </w:rPr>
      <w:t xml:space="preserve"> Rev.</w:t>
    </w:r>
  </w:p>
  <w:p w14:paraId="33012D36" w14:textId="77777777" w:rsidR="005D03BA" w:rsidRPr="005D03BA" w:rsidRDefault="005D03BA" w:rsidP="005D03BA">
    <w:pPr>
      <w:widowControl/>
      <w:tabs>
        <w:tab w:val="center" w:pos="4680"/>
        <w:tab w:val="right" w:pos="9360"/>
      </w:tabs>
      <w:kinsoku/>
      <w:jc w:val="right"/>
      <w:rPr>
        <w:rFonts w:ascii="SimSun" w:hAnsi="SimSun"/>
        <w:sz w:val="21"/>
      </w:rPr>
    </w:pPr>
    <w:r w:rsidRPr="005D03BA">
      <w:rPr>
        <w:rFonts w:ascii="SimSun" w:hAnsi="SimSun" w:hint="eastAsia"/>
        <w:sz w:val="21"/>
      </w:rPr>
      <w:t>附件一</w:t>
    </w:r>
  </w:p>
  <w:p w14:paraId="4F303028" w14:textId="5A2ACAB2" w:rsidR="005D03BA" w:rsidRPr="005D03BA" w:rsidRDefault="005D03BA" w:rsidP="005D03BA">
    <w:pPr>
      <w:widowControl/>
      <w:tabs>
        <w:tab w:val="center" w:pos="4680"/>
        <w:tab w:val="right" w:pos="9360"/>
      </w:tabs>
      <w:kinsoku/>
      <w:jc w:val="right"/>
      <w:rPr>
        <w:rFonts w:ascii="SimSun" w:hAnsi="SimSun"/>
        <w:bCs/>
        <w:noProof/>
        <w:sz w:val="21"/>
      </w:rPr>
    </w:pPr>
    <w:r w:rsidRPr="005D03BA">
      <w:rPr>
        <w:rFonts w:ascii="SimSun" w:hAnsi="SimSun" w:hint="eastAsia"/>
        <w:sz w:val="21"/>
      </w:rPr>
      <w:t>第</w:t>
    </w:r>
    <w:r w:rsidRPr="005D03BA">
      <w:rPr>
        <w:rFonts w:ascii="SimSun" w:hAnsi="SimSun"/>
        <w:sz w:val="21"/>
        <w:lang w:val="fr-CH"/>
      </w:rPr>
      <w:fldChar w:fldCharType="begin"/>
    </w:r>
    <w:r w:rsidRPr="005D03BA">
      <w:rPr>
        <w:rFonts w:ascii="SimSun" w:hAnsi="SimSun"/>
        <w:sz w:val="21"/>
      </w:rPr>
      <w:instrText xml:space="preserve"> PAGE   \* MERGEFORMAT </w:instrText>
    </w:r>
    <w:r w:rsidRPr="005D03BA">
      <w:rPr>
        <w:rFonts w:ascii="SimSun" w:hAnsi="SimSun"/>
        <w:sz w:val="21"/>
        <w:lang w:val="fr-CH"/>
      </w:rPr>
      <w:fldChar w:fldCharType="separate"/>
    </w:r>
    <w:r w:rsidR="004632FD" w:rsidRPr="004632FD">
      <w:rPr>
        <w:rFonts w:ascii="SimSun" w:hAnsi="SimSun"/>
        <w:bCs/>
        <w:noProof/>
        <w:sz w:val="21"/>
      </w:rPr>
      <w:t>80</w:t>
    </w:r>
    <w:r w:rsidRPr="005D03BA">
      <w:rPr>
        <w:rFonts w:ascii="SimSun" w:hAnsi="SimSun"/>
        <w:sz w:val="21"/>
        <w:lang w:val="fr-CH"/>
      </w:rPr>
      <w:fldChar w:fldCharType="end"/>
    </w:r>
    <w:r w:rsidRPr="005D03BA">
      <w:rPr>
        <w:rFonts w:ascii="SimSun" w:hAnsi="SimSun" w:hint="eastAsia"/>
        <w:sz w:val="21"/>
        <w:lang w:val="fr-CH"/>
      </w:rPr>
      <w:t>页</w:t>
    </w:r>
  </w:p>
  <w:p w14:paraId="10532A60" w14:textId="77777777" w:rsidR="00EA23F8" w:rsidRPr="00B90270" w:rsidRDefault="00EA23F8"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17FD5"/>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19E"/>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5EAD"/>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6765"/>
    <w:rsid w:val="00217B27"/>
    <w:rsid w:val="00220158"/>
    <w:rsid w:val="00220EAC"/>
    <w:rsid w:val="00220F7A"/>
    <w:rsid w:val="002211B4"/>
    <w:rsid w:val="0022152C"/>
    <w:rsid w:val="00221577"/>
    <w:rsid w:val="00221868"/>
    <w:rsid w:val="002219E6"/>
    <w:rsid w:val="00221C2D"/>
    <w:rsid w:val="002220A8"/>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33A"/>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2FD"/>
    <w:rsid w:val="00463DB0"/>
    <w:rsid w:val="0046400E"/>
    <w:rsid w:val="0046455B"/>
    <w:rsid w:val="00464A27"/>
    <w:rsid w:val="00464FE2"/>
    <w:rsid w:val="004652FC"/>
    <w:rsid w:val="0046570B"/>
    <w:rsid w:val="0046609D"/>
    <w:rsid w:val="0046633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3BA"/>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3B9A"/>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3957"/>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69E"/>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883"/>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header" Target="header15.xml"/><Relationship Id="rId63" Type="http://schemas.openxmlformats.org/officeDocument/2006/relationships/image" Target="media/image12.emf"/><Relationship Id="rId68" Type="http://schemas.openxmlformats.org/officeDocument/2006/relationships/oleObject" Target="embeddings/oleObject5.bin"/><Relationship Id="rId84" Type="http://schemas.openxmlformats.org/officeDocument/2006/relationships/image" Target="media/image21.jpeg"/><Relationship Id="rId89" Type="http://schemas.openxmlformats.org/officeDocument/2006/relationships/footer" Target="footer16.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image" Target="media/image5.png"/><Relationship Id="rId58" Type="http://schemas.openxmlformats.org/officeDocument/2006/relationships/image" Target="media/image9.emf"/><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7.xml"/><Relationship Id="rId95" Type="http://schemas.openxmlformats.org/officeDocument/2006/relationships/footer" Target="footer19.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footer" Target="footer15.xml"/><Relationship Id="rId64" Type="http://schemas.openxmlformats.org/officeDocument/2006/relationships/oleObject" Target="embeddings/oleObject3.bin"/><Relationship Id="rId69" Type="http://schemas.openxmlformats.org/officeDocument/2006/relationships/image" Target="media/image15.emf"/><Relationship Id="rId8" Type="http://schemas.openxmlformats.org/officeDocument/2006/relationships/webSettings" Target="webSettings.xml"/><Relationship Id="rId51" Type="http://schemas.openxmlformats.org/officeDocument/2006/relationships/image" Target="cid:image001.png@01D1E334.B105B1C0" TargetMode="External"/><Relationship Id="rId72" Type="http://schemas.openxmlformats.org/officeDocument/2006/relationships/image" Target="media/image18.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21.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footer" Target="footer14.xml"/><Relationship Id="rId59" Type="http://schemas.openxmlformats.org/officeDocument/2006/relationships/oleObject" Target="embeddings/oleObject1.bin"/><Relationship Id="rId67" Type="http://schemas.openxmlformats.org/officeDocument/2006/relationships/image" Target="media/image14.emf"/><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6.png"/><Relationship Id="rId62" Type="http://schemas.openxmlformats.org/officeDocument/2006/relationships/oleObject" Target="embeddings/oleObject2.bin"/><Relationship Id="rId70" Type="http://schemas.openxmlformats.org/officeDocument/2006/relationships/image" Target="media/image16.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20.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www.wipo.int/edocs/mdocs/cws/en/cws_9/cws_9_12-relatedannex_ii.xml" TargetMode="External"/><Relationship Id="rId49" Type="http://schemas.openxmlformats.org/officeDocument/2006/relationships/image" Target="media/image2.emf"/><Relationship Id="rId57" Type="http://schemas.openxmlformats.org/officeDocument/2006/relationships/image" Target="media/image8.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image" Target="media/image4.png"/><Relationship Id="rId60" Type="http://schemas.openxmlformats.org/officeDocument/2006/relationships/image" Target="media/image10.png"/><Relationship Id="rId65" Type="http://schemas.openxmlformats.org/officeDocument/2006/relationships/image" Target="media/image13.emf"/><Relationship Id="rId73" Type="http://schemas.openxmlformats.org/officeDocument/2006/relationships/image" Target="media/image19.png"/><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image" Target="media/image3.png"/><Relationship Id="rId55" Type="http://schemas.microsoft.com/office/2007/relationships/hdphoto" Target="media/hdphoto1.wdp"/><Relationship Id="rId97" Type="http://schemas.openxmlformats.org/officeDocument/2006/relationships/header" Target="header21.xml"/><Relationship Id="rId7" Type="http://schemas.openxmlformats.org/officeDocument/2006/relationships/settings" Target="settings.xml"/><Relationship Id="rId71" Type="http://schemas.openxmlformats.org/officeDocument/2006/relationships/image" Target="media/image17.png"/><Relationship Id="rId92" Type="http://schemas.openxmlformats.org/officeDocument/2006/relationships/footer" Target="footer18.xm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oleObject" Target="embeddings/oleObject4.bin"/><Relationship Id="rId87" Type="http://schemas.openxmlformats.org/officeDocument/2006/relationships/header" Target="header16.xml"/><Relationship Id="rId61" Type="http://schemas.openxmlformats.org/officeDocument/2006/relationships/image" Target="media/image11.png"/><Relationship Id="rId82" Type="http://schemas.openxmlformats.org/officeDocument/2006/relationships/image" Target="media/image20.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media/image7.emf"/><Relationship Id="rId100" Type="http://schemas.openxmlformats.org/officeDocument/2006/relationships/theme" Target="theme/theme1.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3.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4.xml><?xml version="1.0" encoding="utf-8"?>
<ds:datastoreItem xmlns:ds="http://schemas.openxmlformats.org/officeDocument/2006/customXml" ds:itemID="{4C44360D-4373-4D50-BF4E-44C721692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3</Pages>
  <Words>60398</Words>
  <Characters>344271</Characters>
  <Application>Microsoft Office Word</Application>
  <DocSecurity>0</DocSecurity>
  <Lines>2868</Lines>
  <Paragraphs>807</Paragraphs>
  <ScaleCrop>false</ScaleCrop>
  <HeadingPairs>
    <vt:vector size="4" baseType="variant">
      <vt:variant>
        <vt:lpstr>Title</vt:lpstr>
      </vt:variant>
      <vt:variant>
        <vt:i4>1</vt:i4>
      </vt:variant>
      <vt:variant>
        <vt:lpstr>Headings</vt:lpstr>
      </vt:variant>
      <vt:variant>
        <vt:i4>53</vt:i4>
      </vt:variant>
    </vt:vector>
  </HeadingPairs>
  <TitlesOfParts>
    <vt:vector size="54" baseType="lpstr">
      <vt:lpstr>CWS/9/12 Annex</vt:lpstr>
      <vt:lpstr>    INTRODUCTION</vt:lpstr>
      <vt:lpstr>    DEFINITIONS</vt:lpstr>
      <vt:lpstr>    SCOPE</vt:lpstr>
      <vt:lpstr>    REFERENCES</vt:lpstr>
      <vt:lpstr>    REPRESENTATION OF SEQUENCES</vt:lpstr>
      <vt:lpstr>        Nucleotide sequences</vt:lpstr>
      <vt:lpstr>        Amino acid sequences</vt:lpstr>
      <vt:lpstr>        Presentation of special situations</vt:lpstr>
      <vt:lpstr>    STRUCTURE OF THE SEQUENCE LISTING IN XML</vt:lpstr>
      <vt:lpstr>        Root element</vt:lpstr>
      <vt:lpstr>        General information part</vt:lpstr>
      <vt:lpstr>        Sequence data part</vt:lpstr>
      <vt:lpstr>        Feature table</vt:lpstr>
      <vt:lpstr>        Feature keys</vt:lpstr>
      <vt:lpstr>        Mandatory feature keys</vt:lpstr>
      <vt:lpstr>        Feature location</vt:lpstr>
      <vt:lpstr>        Feature qualifiers</vt:lpstr>
      <vt:lpstr>        Mandatory feature qualifiers </vt:lpstr>
      <vt:lpstr>        Qualifier elements</vt:lpstr>
      <vt:lpstr>        Free text</vt:lpstr>
      <vt:lpstr>        Coding sequences</vt:lpstr>
      <vt:lpstr>        Variants</vt:lpstr>
      <vt:lpstr>    ANNEX I</vt:lpstr>
      <vt:lpstr>    SECTION 1:  LIST OF NUCLEOTIDES</vt:lpstr>
      <vt:lpstr>    SECTION 2:  LIST OF MODIFIED NUCLEOTIDES</vt:lpstr>
      <vt:lpstr>    SECTION 3:  LIST OF AMINO ACIDS</vt:lpstr>
      <vt:lpstr>    SECTION 4:  LIST OF MODIFIED AMINO ACIDS</vt:lpstr>
      <vt:lpstr>    SECTION 5:  FEATURE KEYS FOR NUCLEOTIDE SEQUENCES </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lpstr>    Feature Key	misc_feature</vt:lpstr>
      <vt:lpstr>    Feature Key	misc_recomb</vt:lpstr>
      <vt:lpstr>    Feature Key	misc_RNA</vt:lpstr>
      <vt:lpstr>    Feature Key	misc_structure</vt:lpstr>
      <vt:lpstr>    Feature Key	mobile_element</vt:lpstr>
      <vt:lpstr>    Feature Key	modified_base</vt:lpstr>
      <vt:lpstr>    Feature Key	mRNA</vt:lpstr>
      <vt:lpstr>    Feature Key	ncRNA</vt:lpstr>
      <vt:lpstr>    Feature Key	N_region</vt:lpstr>
      <vt:lpstr>    Feature Key	operon</vt:lpstr>
      <vt:lpstr>    Feature Key	oriT</vt:lpstr>
      <vt:lpstr>    Feature Key	polyA_site</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Annex Rev.</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2-16T19:26:00Z</cp:lastPrinted>
  <dcterms:created xsi:type="dcterms:W3CDTF">2021-10-28T13:39:00Z</dcterms:created>
  <dcterms:modified xsi:type="dcterms:W3CDTF">2021-10-28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